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87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8686" autoAdjust="0"/>
  </p:normalViewPr>
  <p:slideViewPr>
    <p:cSldViewPr>
      <p:cViewPr varScale="1">
        <p:scale>
          <a:sx n="57" d="100"/>
          <a:sy n="57" d="100"/>
        </p:scale>
        <p:origin x="-173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8B4BE0-A2A8-4A21-A848-B72862AB11A6}" type="datetimeFigureOut">
              <a:rPr lang="en-US" smtClean="0"/>
              <a:t>21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053695-620A-4B16-865C-2A5AED2C3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2775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Padding minimum by m-1 rows and n-1 cols top bottom right left</a:t>
            </a:r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C529670C-4939-45D8-A9DE-40DFB980E4B4}" type="slidenum">
              <a:rPr lang="en-US" altLang="en-US">
                <a:solidFill>
                  <a:prstClr val="black"/>
                </a:solidFill>
                <a:latin typeface="Arial" charset="0"/>
              </a:rPr>
              <a:pPr/>
              <a:t>5</a:t>
            </a:fld>
            <a:endParaRPr lang="en-US" altLang="en-US">
              <a:solidFill>
                <a:prstClr val="black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A typical way to scale a Laplacian image is to add to it its minimum value to</a:t>
            </a:r>
          </a:p>
          <a:p>
            <a:r>
              <a:rPr lang="en-US" altLang="en-US" dirty="0" smtClean="0"/>
              <a:t>bring the new minimum to zero and then scale the result to the full </a:t>
            </a:r>
          </a:p>
          <a:p>
            <a:r>
              <a:rPr lang="en-US" altLang="en-US" dirty="0" smtClean="0"/>
              <a:t>intensity  range, as  explained  in  </a:t>
            </a:r>
            <a:r>
              <a:rPr lang="en-US" altLang="en-US" dirty="0" err="1" smtClean="0"/>
              <a:t>Eqs</a:t>
            </a:r>
            <a:r>
              <a:rPr lang="en-US" altLang="en-US" dirty="0" smtClean="0"/>
              <a:t>. (2.6-10)  and  (2.6-11).</a:t>
            </a:r>
          </a:p>
          <a:p>
            <a:r>
              <a:rPr lang="en-US" altLang="en-US" dirty="0" smtClean="0"/>
              <a:t>y= ((x-min)/(max-min))*255</a:t>
            </a:r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90E1BF33-F3D1-49E1-A705-36EB97E97FCB}" type="slidenum">
              <a:rPr lang="en-US" altLang="en-US">
                <a:solidFill>
                  <a:prstClr val="black"/>
                </a:solidFill>
                <a:latin typeface="Arial" charset="0"/>
              </a:rPr>
              <a:pPr/>
              <a:t>19</a:t>
            </a:fld>
            <a:endParaRPr lang="en-US" altLang="en-US">
              <a:solidFill>
                <a:prstClr val="black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 The idea </a:t>
            </a:r>
            <a:r>
              <a:rPr lang="en-US" altLang="en-US" dirty="0" smtClean="0"/>
              <a:t>behind  </a:t>
            </a:r>
            <a:r>
              <a:rPr lang="en-US" altLang="en-US" dirty="0" smtClean="0"/>
              <a:t>using  a  weight  value  of  2  in  the  center  coefficient  is  to  achieve  some</a:t>
            </a:r>
          </a:p>
          <a:p>
            <a:r>
              <a:rPr lang="en-US" altLang="en-US" dirty="0" smtClean="0"/>
              <a:t>smoothing by giving more importance to the center point (we discuss this in</a:t>
            </a:r>
          </a:p>
          <a:p>
            <a:r>
              <a:rPr lang="en-US" altLang="en-US" dirty="0" smtClean="0"/>
              <a:t>more detail in Chapter 10). </a:t>
            </a:r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AADE33C1-95D6-4E8B-81AD-FAEBEB53687F}" type="slidenum">
              <a:rPr lang="en-US" altLang="en-US">
                <a:solidFill>
                  <a:prstClr val="black"/>
                </a:solidFill>
                <a:latin typeface="Arial" charset="0"/>
              </a:rPr>
              <a:pPr/>
              <a:t>27</a:t>
            </a:fld>
            <a:endParaRPr lang="en-US" altLang="en-US">
              <a:solidFill>
                <a:prstClr val="black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 Note that the coefficients in all the masks shown in</a:t>
            </a:r>
          </a:p>
          <a:p>
            <a:r>
              <a:rPr lang="en-US" altLang="en-US" smtClean="0"/>
              <a:t>Fig. 3.41 sum to 0, indicating that they would give a response of 0 in an area of</a:t>
            </a:r>
          </a:p>
          <a:p>
            <a:r>
              <a:rPr lang="en-US" altLang="en-US" smtClean="0"/>
              <a:t>constant intensity, as is expected of a derivative operator.</a:t>
            </a:r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2AA2421D-1F91-4561-86F6-4CFD283F69BD}" type="slidenum">
              <a:rPr lang="en-US" altLang="en-US">
                <a:solidFill>
                  <a:prstClr val="black"/>
                </a:solidFill>
                <a:latin typeface="Arial" charset="0"/>
              </a:rPr>
              <a:pPr/>
              <a:t>28</a:t>
            </a:fld>
            <a:endParaRPr lang="en-US" altLang="en-US">
              <a:solidFill>
                <a:prstClr val="black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The  edge  defects  also  are  quite  visible  in  this  image, but  with  the</a:t>
            </a:r>
          </a:p>
          <a:p>
            <a:r>
              <a:rPr lang="en-US" altLang="en-US" smtClean="0"/>
              <a:t>added  advantage  that  constant  or  slowly  varying  shades  of  gray  have  been</a:t>
            </a:r>
          </a:p>
          <a:p>
            <a:r>
              <a:rPr lang="en-US" altLang="en-US" smtClean="0"/>
              <a:t>eliminated, thus simplifying considerably the computational task required for</a:t>
            </a:r>
          </a:p>
          <a:p>
            <a:r>
              <a:rPr lang="en-US" altLang="en-US" smtClean="0"/>
              <a:t>automated inspection.</a:t>
            </a:r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E90589D6-843F-471A-A308-568FD7CBB768}" type="slidenum">
              <a:rPr lang="en-US" altLang="en-US">
                <a:solidFill>
                  <a:prstClr val="black"/>
                </a:solidFill>
                <a:latin typeface="Arial" charset="0"/>
              </a:rPr>
              <a:pPr/>
              <a:t>29</a:t>
            </a:fld>
            <a:endParaRPr lang="en-US" altLang="en-US">
              <a:solidFill>
                <a:prstClr val="black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142" name="Freeform 4"/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>
                  <a:gd name="T0" fmla="*/ 950 w 2815"/>
                  <a:gd name="T1" fmla="*/ 85 h 2110"/>
                  <a:gd name="T2" fmla="*/ 628 w 2815"/>
                  <a:gd name="T3" fmla="*/ 438 h 2110"/>
                  <a:gd name="T4" fmla="*/ 66 w 2815"/>
                  <a:gd name="T5" fmla="*/ 471 h 2110"/>
                  <a:gd name="T6" fmla="*/ 0 w 2815"/>
                  <a:gd name="T7" fmla="*/ 627 h 2110"/>
                  <a:gd name="T8" fmla="*/ 372 w 2815"/>
                  <a:gd name="T9" fmla="*/ 1026 h 2110"/>
                  <a:gd name="T10" fmla="*/ 611 w 2815"/>
                  <a:gd name="T11" fmla="*/ 902 h 2110"/>
                  <a:gd name="T12" fmla="*/ 992 w 2815"/>
                  <a:gd name="T13" fmla="*/ 1085 h 2110"/>
                  <a:gd name="T14" fmla="*/ 1116 w 2815"/>
                  <a:gd name="T15" fmla="*/ 1339 h 2110"/>
                  <a:gd name="T16" fmla="*/ 1083 w 2815"/>
                  <a:gd name="T17" fmla="*/ 1450 h 2110"/>
                  <a:gd name="T18" fmla="*/ 1124 w 2815"/>
                  <a:gd name="T19" fmla="*/ 1659 h 2110"/>
                  <a:gd name="T20" fmla="*/ 1149 w 2815"/>
                  <a:gd name="T21" fmla="*/ 1999 h 2110"/>
                  <a:gd name="T22" fmla="*/ 1463 w 2815"/>
                  <a:gd name="T23" fmla="*/ 2110 h 2110"/>
                  <a:gd name="T24" fmla="*/ 1686 w 2815"/>
                  <a:gd name="T25" fmla="*/ 2025 h 2110"/>
                  <a:gd name="T26" fmla="*/ 1603 w 2815"/>
                  <a:gd name="T27" fmla="*/ 1777 h 2110"/>
                  <a:gd name="T28" fmla="*/ 1991 w 2815"/>
                  <a:gd name="T29" fmla="*/ 1555 h 2110"/>
                  <a:gd name="T30" fmla="*/ 2281 w 2815"/>
                  <a:gd name="T31" fmla="*/ 1542 h 2110"/>
                  <a:gd name="T32" fmla="*/ 2446 w 2815"/>
                  <a:gd name="T33" fmla="*/ 1359 h 2110"/>
                  <a:gd name="T34" fmla="*/ 2361 w 2815"/>
                  <a:gd name="T35" fmla="*/ 1001 h 2110"/>
                  <a:gd name="T36" fmla="*/ 2606 w 2815"/>
                  <a:gd name="T37" fmla="*/ 893 h 2110"/>
                  <a:gd name="T38" fmla="*/ 2815 w 2815"/>
                  <a:gd name="T39" fmla="*/ 454 h 2110"/>
                  <a:gd name="T40" fmla="*/ 2518 w 2815"/>
                  <a:gd name="T41" fmla="*/ 0 h 21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3" name="Freeform 5"/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>
                  <a:gd name="T0" fmla="*/ 1423 w 3966"/>
                  <a:gd name="T1" fmla="*/ 65 h 2366"/>
                  <a:gd name="T2" fmla="*/ 1148 w 3966"/>
                  <a:gd name="T3" fmla="*/ 262 h 2366"/>
                  <a:gd name="T4" fmla="*/ 934 w 3966"/>
                  <a:gd name="T5" fmla="*/ 216 h 2366"/>
                  <a:gd name="T6" fmla="*/ 529 w 3966"/>
                  <a:gd name="T7" fmla="*/ 314 h 2366"/>
                  <a:gd name="T8" fmla="*/ 174 w 3966"/>
                  <a:gd name="T9" fmla="*/ 327 h 2366"/>
                  <a:gd name="T10" fmla="*/ 0 w 3966"/>
                  <a:gd name="T11" fmla="*/ 628 h 2366"/>
                  <a:gd name="T12" fmla="*/ 91 w 3966"/>
                  <a:gd name="T13" fmla="*/ 726 h 2366"/>
                  <a:gd name="T14" fmla="*/ 231 w 3966"/>
                  <a:gd name="T15" fmla="*/ 654 h 2366"/>
                  <a:gd name="T16" fmla="*/ 430 w 3966"/>
                  <a:gd name="T17" fmla="*/ 687 h 2366"/>
                  <a:gd name="T18" fmla="*/ 504 w 3966"/>
                  <a:gd name="T19" fmla="*/ 850 h 2366"/>
                  <a:gd name="T20" fmla="*/ 347 w 3966"/>
                  <a:gd name="T21" fmla="*/ 1020 h 2366"/>
                  <a:gd name="T22" fmla="*/ 529 w 3966"/>
                  <a:gd name="T23" fmla="*/ 1144 h 2366"/>
                  <a:gd name="T24" fmla="*/ 727 w 3966"/>
                  <a:gd name="T25" fmla="*/ 1105 h 2366"/>
                  <a:gd name="T26" fmla="*/ 901 w 3966"/>
                  <a:gd name="T27" fmla="*/ 1216 h 2366"/>
                  <a:gd name="T28" fmla="*/ 1256 w 3966"/>
                  <a:gd name="T29" fmla="*/ 1229 h 2366"/>
                  <a:gd name="T30" fmla="*/ 1611 w 3966"/>
                  <a:gd name="T31" fmla="*/ 1425 h 2366"/>
                  <a:gd name="T32" fmla="*/ 1694 w 3966"/>
                  <a:gd name="T33" fmla="*/ 1673 h 2366"/>
                  <a:gd name="T34" fmla="*/ 1619 w 3966"/>
                  <a:gd name="T35" fmla="*/ 2118 h 2366"/>
                  <a:gd name="T36" fmla="*/ 1694 w 3966"/>
                  <a:gd name="T37" fmla="*/ 2268 h 2366"/>
                  <a:gd name="T38" fmla="*/ 2132 w 3966"/>
                  <a:gd name="T39" fmla="*/ 2242 h 2366"/>
                  <a:gd name="T40" fmla="*/ 2289 w 3966"/>
                  <a:gd name="T41" fmla="*/ 2366 h 2366"/>
                  <a:gd name="T42" fmla="*/ 2594 w 3966"/>
                  <a:gd name="T43" fmla="*/ 2046 h 2366"/>
                  <a:gd name="T44" fmla="*/ 2537 w 3966"/>
                  <a:gd name="T45" fmla="*/ 1817 h 2366"/>
                  <a:gd name="T46" fmla="*/ 2818 w 3966"/>
                  <a:gd name="T47" fmla="*/ 1673 h 2366"/>
                  <a:gd name="T48" fmla="*/ 3016 w 3966"/>
                  <a:gd name="T49" fmla="*/ 1719 h 2366"/>
                  <a:gd name="T50" fmla="*/ 3280 w 3966"/>
                  <a:gd name="T51" fmla="*/ 1615 h 2366"/>
                  <a:gd name="T52" fmla="*/ 3405 w 3966"/>
                  <a:gd name="T53" fmla="*/ 1174 h 2366"/>
                  <a:gd name="T54" fmla="*/ 3643 w 3966"/>
                  <a:gd name="T55" fmla="*/ 922 h 2366"/>
                  <a:gd name="T56" fmla="*/ 3966 w 3966"/>
                  <a:gd name="T57" fmla="*/ 896 h 2366"/>
                  <a:gd name="T58" fmla="*/ 3908 w 3966"/>
                  <a:gd name="T59" fmla="*/ 733 h 2366"/>
                  <a:gd name="T60" fmla="*/ 3669 w 3966"/>
                  <a:gd name="T61" fmla="*/ 563 h 2366"/>
                  <a:gd name="T62" fmla="*/ 3817 w 3966"/>
                  <a:gd name="T63" fmla="*/ 210 h 2366"/>
                  <a:gd name="T64" fmla="*/ 3590 w 3966"/>
                  <a:gd name="T65" fmla="*/ 0 h 2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" name="Freeform 6"/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>
                  <a:gd name="T0" fmla="*/ 81 w 5732"/>
                  <a:gd name="T1" fmla="*/ 0 h 3107"/>
                  <a:gd name="T2" fmla="*/ 133 w 5732"/>
                  <a:gd name="T3" fmla="*/ 328 h 3107"/>
                  <a:gd name="T4" fmla="*/ 0 w 5732"/>
                  <a:gd name="T5" fmla="*/ 666 h 3107"/>
                  <a:gd name="T6" fmla="*/ 83 w 5732"/>
                  <a:gd name="T7" fmla="*/ 1221 h 3107"/>
                  <a:gd name="T8" fmla="*/ 413 w 5732"/>
                  <a:gd name="T9" fmla="*/ 1515 h 3107"/>
                  <a:gd name="T10" fmla="*/ 881 w 5732"/>
                  <a:gd name="T11" fmla="*/ 1700 h 3107"/>
                  <a:gd name="T12" fmla="*/ 1440 w 5732"/>
                  <a:gd name="T13" fmla="*/ 1651 h 3107"/>
                  <a:gd name="T14" fmla="*/ 1755 w 5732"/>
                  <a:gd name="T15" fmla="*/ 1940 h 3107"/>
                  <a:gd name="T16" fmla="*/ 1653 w 5732"/>
                  <a:gd name="T17" fmla="*/ 2126 h 3107"/>
                  <a:gd name="T18" fmla="*/ 1136 w 5732"/>
                  <a:gd name="T19" fmla="*/ 2142 h 3107"/>
                  <a:gd name="T20" fmla="*/ 911 w 5732"/>
                  <a:gd name="T21" fmla="*/ 2021 h 3107"/>
                  <a:gd name="T22" fmla="*/ 739 w 5732"/>
                  <a:gd name="T23" fmla="*/ 2142 h 3107"/>
                  <a:gd name="T24" fmla="*/ 954 w 5732"/>
                  <a:gd name="T25" fmla="*/ 2524 h 3107"/>
                  <a:gd name="T26" fmla="*/ 973 w 5732"/>
                  <a:gd name="T27" fmla="*/ 2905 h 3107"/>
                  <a:gd name="T28" fmla="*/ 1511 w 5732"/>
                  <a:gd name="T29" fmla="*/ 3107 h 3107"/>
                  <a:gd name="T30" fmla="*/ 1644 w 5732"/>
                  <a:gd name="T31" fmla="*/ 2922 h 3107"/>
                  <a:gd name="T32" fmla="*/ 2077 w 5732"/>
                  <a:gd name="T33" fmla="*/ 2797 h 3107"/>
                  <a:gd name="T34" fmla="*/ 2610 w 5732"/>
                  <a:gd name="T35" fmla="*/ 2962 h 3107"/>
                  <a:gd name="T36" fmla="*/ 3222 w 5732"/>
                  <a:gd name="T37" fmla="*/ 2812 h 3107"/>
                  <a:gd name="T38" fmla="*/ 3443 w 5732"/>
                  <a:gd name="T39" fmla="*/ 2922 h 3107"/>
                  <a:gd name="T40" fmla="*/ 3861 w 5732"/>
                  <a:gd name="T41" fmla="*/ 2648 h 3107"/>
                  <a:gd name="T42" fmla="*/ 4125 w 5732"/>
                  <a:gd name="T43" fmla="*/ 2311 h 3107"/>
                  <a:gd name="T44" fmla="*/ 4369 w 5732"/>
                  <a:gd name="T45" fmla="*/ 2318 h 3107"/>
                  <a:gd name="T46" fmla="*/ 4554 w 5732"/>
                  <a:gd name="T47" fmla="*/ 2445 h 3107"/>
                  <a:gd name="T48" fmla="*/ 5015 w 5732"/>
                  <a:gd name="T49" fmla="*/ 2142 h 3107"/>
                  <a:gd name="T50" fmla="*/ 5404 w 5732"/>
                  <a:gd name="T51" fmla="*/ 2185 h 3107"/>
                  <a:gd name="T52" fmla="*/ 5732 w 5732"/>
                  <a:gd name="T53" fmla="*/ 2069 h 310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" name="Freeform 7"/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>
                  <a:gd name="T0" fmla="*/ 240 w 5512"/>
                  <a:gd name="T1" fmla="*/ 0 h 2760"/>
                  <a:gd name="T2" fmla="*/ 0 w 5512"/>
                  <a:gd name="T3" fmla="*/ 336 h 2760"/>
                  <a:gd name="T4" fmla="*/ 82 w 5512"/>
                  <a:gd name="T5" fmla="*/ 821 h 2760"/>
                  <a:gd name="T6" fmla="*/ 243 w 5512"/>
                  <a:gd name="T7" fmla="*/ 873 h 2760"/>
                  <a:gd name="T8" fmla="*/ 473 w 5512"/>
                  <a:gd name="T9" fmla="*/ 1087 h 2760"/>
                  <a:gd name="T10" fmla="*/ 557 w 5512"/>
                  <a:gd name="T11" fmla="*/ 1441 h 2760"/>
                  <a:gd name="T12" fmla="*/ 839 w 5512"/>
                  <a:gd name="T13" fmla="*/ 1499 h 2760"/>
                  <a:gd name="T14" fmla="*/ 1258 w 5512"/>
                  <a:gd name="T15" fmla="*/ 1349 h 2760"/>
                  <a:gd name="T16" fmla="*/ 1307 w 5512"/>
                  <a:gd name="T17" fmla="*/ 1493 h 2760"/>
                  <a:gd name="T18" fmla="*/ 1621 w 5512"/>
                  <a:gd name="T19" fmla="*/ 1513 h 2760"/>
                  <a:gd name="T20" fmla="*/ 1862 w 5512"/>
                  <a:gd name="T21" fmla="*/ 1865 h 2760"/>
                  <a:gd name="T22" fmla="*/ 1668 w 5512"/>
                  <a:gd name="T23" fmla="*/ 2166 h 2760"/>
                  <a:gd name="T24" fmla="*/ 1308 w 5512"/>
                  <a:gd name="T25" fmla="*/ 2217 h 2760"/>
                  <a:gd name="T26" fmla="*/ 992 w 5512"/>
                  <a:gd name="T27" fmla="*/ 2172 h 2760"/>
                  <a:gd name="T28" fmla="*/ 903 w 5512"/>
                  <a:gd name="T29" fmla="*/ 2244 h 2760"/>
                  <a:gd name="T30" fmla="*/ 1008 w 5512"/>
                  <a:gd name="T31" fmla="*/ 2415 h 2760"/>
                  <a:gd name="T32" fmla="*/ 992 w 5512"/>
                  <a:gd name="T33" fmla="*/ 2538 h 2760"/>
                  <a:gd name="T34" fmla="*/ 1137 w 5512"/>
                  <a:gd name="T35" fmla="*/ 2760 h 2760"/>
                  <a:gd name="T36" fmla="*/ 1661 w 5512"/>
                  <a:gd name="T37" fmla="*/ 2623 h 2760"/>
                  <a:gd name="T38" fmla="*/ 1725 w 5512"/>
                  <a:gd name="T39" fmla="*/ 2492 h 2760"/>
                  <a:gd name="T40" fmla="*/ 1895 w 5512"/>
                  <a:gd name="T41" fmla="*/ 2551 h 2760"/>
                  <a:gd name="T42" fmla="*/ 2338 w 5512"/>
                  <a:gd name="T43" fmla="*/ 2448 h 2760"/>
                  <a:gd name="T44" fmla="*/ 2443 w 5512"/>
                  <a:gd name="T45" fmla="*/ 2714 h 2760"/>
                  <a:gd name="T46" fmla="*/ 2870 w 5512"/>
                  <a:gd name="T47" fmla="*/ 2541 h 2760"/>
                  <a:gd name="T48" fmla="*/ 3264 w 5512"/>
                  <a:gd name="T49" fmla="*/ 2591 h 2760"/>
                  <a:gd name="T50" fmla="*/ 3522 w 5512"/>
                  <a:gd name="T51" fmla="*/ 2427 h 2760"/>
                  <a:gd name="T52" fmla="*/ 3594 w 5512"/>
                  <a:gd name="T53" fmla="*/ 2081 h 2760"/>
                  <a:gd name="T54" fmla="*/ 4013 w 5512"/>
                  <a:gd name="T55" fmla="*/ 2087 h 2760"/>
                  <a:gd name="T56" fmla="*/ 4070 w 5512"/>
                  <a:gd name="T57" fmla="*/ 1924 h 2760"/>
                  <a:gd name="T58" fmla="*/ 4239 w 5512"/>
                  <a:gd name="T59" fmla="*/ 1931 h 2760"/>
                  <a:gd name="T60" fmla="*/ 4465 w 5512"/>
                  <a:gd name="T61" fmla="*/ 2094 h 2760"/>
                  <a:gd name="T62" fmla="*/ 4836 w 5512"/>
                  <a:gd name="T63" fmla="*/ 1814 h 2760"/>
                  <a:gd name="T64" fmla="*/ 5225 w 5512"/>
                  <a:gd name="T65" fmla="*/ 1785 h 2760"/>
                  <a:gd name="T66" fmla="*/ 5367 w 5512"/>
                  <a:gd name="T67" fmla="*/ 1571 h 2760"/>
                  <a:gd name="T68" fmla="*/ 5512 w 5512"/>
                  <a:gd name="T69" fmla="*/ 1585 h 2760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6" name="Freeform 8"/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>
                  <a:gd name="T0" fmla="*/ 139 w 790"/>
                  <a:gd name="T1" fmla="*/ 0 h 1189"/>
                  <a:gd name="T2" fmla="*/ 210 w 790"/>
                  <a:gd name="T3" fmla="*/ 233 h 1189"/>
                  <a:gd name="T4" fmla="*/ 159 w 790"/>
                  <a:gd name="T5" fmla="*/ 643 h 1189"/>
                  <a:gd name="T6" fmla="*/ 454 w 790"/>
                  <a:gd name="T7" fmla="*/ 771 h 1189"/>
                  <a:gd name="T8" fmla="*/ 605 w 790"/>
                  <a:gd name="T9" fmla="*/ 1046 h 1189"/>
                  <a:gd name="T10" fmla="*/ 790 w 790"/>
                  <a:gd name="T11" fmla="*/ 1189 h 1189"/>
                  <a:gd name="T12" fmla="*/ 540 w 790"/>
                  <a:gd name="T13" fmla="*/ 1111 h 1189"/>
                  <a:gd name="T14" fmla="*/ 363 w 790"/>
                  <a:gd name="T15" fmla="*/ 883 h 1189"/>
                  <a:gd name="T16" fmla="*/ 139 w 790"/>
                  <a:gd name="T17" fmla="*/ 852 h 1189"/>
                  <a:gd name="T18" fmla="*/ 0 w 790"/>
                  <a:gd name="T19" fmla="*/ 499 h 1189"/>
                  <a:gd name="T20" fmla="*/ 48 w 790"/>
                  <a:gd name="T21" fmla="*/ 209 h 118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7" name="Freeform 9"/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>
                  <a:gd name="T0" fmla="*/ 0 w 579"/>
                  <a:gd name="T1" fmla="*/ 0 h 1117"/>
                  <a:gd name="T2" fmla="*/ 128 w 579"/>
                  <a:gd name="T3" fmla="*/ 328 h 1117"/>
                  <a:gd name="T4" fmla="*/ 9 w 579"/>
                  <a:gd name="T5" fmla="*/ 659 h 1117"/>
                  <a:gd name="T6" fmla="*/ 40 w 579"/>
                  <a:gd name="T7" fmla="*/ 763 h 1117"/>
                  <a:gd name="T8" fmla="*/ 234 w 579"/>
                  <a:gd name="T9" fmla="*/ 739 h 1117"/>
                  <a:gd name="T10" fmla="*/ 344 w 579"/>
                  <a:gd name="T11" fmla="*/ 1055 h 1117"/>
                  <a:gd name="T12" fmla="*/ 579 w 579"/>
                  <a:gd name="T13" fmla="*/ 1117 h 11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8" name="Freeform 10"/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>
                  <a:gd name="T0" fmla="*/ 1118 w 2471"/>
                  <a:gd name="T1" fmla="*/ 0 h 2396"/>
                  <a:gd name="T2" fmla="*/ 1179 w 2471"/>
                  <a:gd name="T3" fmla="*/ 225 h 2396"/>
                  <a:gd name="T4" fmla="*/ 1393 w 2471"/>
                  <a:gd name="T5" fmla="*/ 339 h 2396"/>
                  <a:gd name="T6" fmla="*/ 1404 w 2471"/>
                  <a:gd name="T7" fmla="*/ 548 h 2396"/>
                  <a:gd name="T8" fmla="*/ 1342 w 2471"/>
                  <a:gd name="T9" fmla="*/ 732 h 2396"/>
                  <a:gd name="T10" fmla="*/ 1434 w 2471"/>
                  <a:gd name="T11" fmla="*/ 925 h 2396"/>
                  <a:gd name="T12" fmla="*/ 1455 w 2471"/>
                  <a:gd name="T13" fmla="*/ 1109 h 2396"/>
                  <a:gd name="T14" fmla="*/ 1311 w 2471"/>
                  <a:gd name="T15" fmla="*/ 1142 h 2396"/>
                  <a:gd name="T16" fmla="*/ 926 w 2471"/>
                  <a:gd name="T17" fmla="*/ 1384 h 2396"/>
                  <a:gd name="T18" fmla="*/ 975 w 2471"/>
                  <a:gd name="T19" fmla="*/ 1456 h 2396"/>
                  <a:gd name="T20" fmla="*/ 956 w 2471"/>
                  <a:gd name="T21" fmla="*/ 1624 h 2396"/>
                  <a:gd name="T22" fmla="*/ 782 w 2471"/>
                  <a:gd name="T23" fmla="*/ 1817 h 2396"/>
                  <a:gd name="T24" fmla="*/ 539 w 2471"/>
                  <a:gd name="T25" fmla="*/ 1978 h 2396"/>
                  <a:gd name="T26" fmla="*/ 152 w 2471"/>
                  <a:gd name="T27" fmla="*/ 2026 h 2396"/>
                  <a:gd name="T28" fmla="*/ 19 w 2471"/>
                  <a:gd name="T29" fmla="*/ 2251 h 2396"/>
                  <a:gd name="T30" fmla="*/ 0 w 2471"/>
                  <a:gd name="T31" fmla="*/ 2396 h 2396"/>
                  <a:gd name="T32" fmla="*/ 213 w 2471"/>
                  <a:gd name="T33" fmla="*/ 2179 h 2396"/>
                  <a:gd name="T34" fmla="*/ 629 w 2471"/>
                  <a:gd name="T35" fmla="*/ 2090 h 2396"/>
                  <a:gd name="T36" fmla="*/ 894 w 2471"/>
                  <a:gd name="T37" fmla="*/ 1906 h 2396"/>
                  <a:gd name="T38" fmla="*/ 1230 w 2471"/>
                  <a:gd name="T39" fmla="*/ 1986 h 2396"/>
                  <a:gd name="T40" fmla="*/ 1668 w 2471"/>
                  <a:gd name="T41" fmla="*/ 1906 h 2396"/>
                  <a:gd name="T42" fmla="*/ 1983 w 2471"/>
                  <a:gd name="T43" fmla="*/ 1745 h 2396"/>
                  <a:gd name="T44" fmla="*/ 2014 w 2471"/>
                  <a:gd name="T45" fmla="*/ 1600 h 2396"/>
                  <a:gd name="T46" fmla="*/ 2237 w 2471"/>
                  <a:gd name="T47" fmla="*/ 1496 h 2396"/>
                  <a:gd name="T48" fmla="*/ 2359 w 2471"/>
                  <a:gd name="T49" fmla="*/ 1552 h 2396"/>
                  <a:gd name="T50" fmla="*/ 2471 w 2471"/>
                  <a:gd name="T51" fmla="*/ 1479 h 239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9" name="Freeform 11"/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>
                  <a:gd name="T0" fmla="*/ 620 w 1399"/>
                  <a:gd name="T1" fmla="*/ 155 h 1349"/>
                  <a:gd name="T2" fmla="*/ 421 w 1399"/>
                  <a:gd name="T3" fmla="*/ 155 h 1349"/>
                  <a:gd name="T4" fmla="*/ 205 w 1399"/>
                  <a:gd name="T5" fmla="*/ 507 h 1349"/>
                  <a:gd name="T6" fmla="*/ 0 w 1399"/>
                  <a:gd name="T7" fmla="*/ 673 h 1349"/>
                  <a:gd name="T8" fmla="*/ 487 w 1399"/>
                  <a:gd name="T9" fmla="*/ 783 h 1349"/>
                  <a:gd name="T10" fmla="*/ 425 w 1399"/>
                  <a:gd name="T11" fmla="*/ 1009 h 1349"/>
                  <a:gd name="T12" fmla="*/ 617 w 1399"/>
                  <a:gd name="T13" fmla="*/ 1086 h 1349"/>
                  <a:gd name="T14" fmla="*/ 498 w 1399"/>
                  <a:gd name="T15" fmla="*/ 1349 h 1349"/>
                  <a:gd name="T16" fmla="*/ 961 w 1399"/>
                  <a:gd name="T17" fmla="*/ 1035 h 1349"/>
                  <a:gd name="T18" fmla="*/ 926 w 1399"/>
                  <a:gd name="T19" fmla="*/ 776 h 1349"/>
                  <a:gd name="T20" fmla="*/ 1181 w 1399"/>
                  <a:gd name="T21" fmla="*/ 749 h 1349"/>
                  <a:gd name="T22" fmla="*/ 1399 w 1399"/>
                  <a:gd name="T23" fmla="*/ 601 h 1349"/>
                  <a:gd name="T24" fmla="*/ 1315 w 1399"/>
                  <a:gd name="T25" fmla="*/ 416 h 1349"/>
                  <a:gd name="T26" fmla="*/ 1341 w 1399"/>
                  <a:gd name="T27" fmla="*/ 196 h 1349"/>
                  <a:gd name="T28" fmla="*/ 1171 w 1399"/>
                  <a:gd name="T29" fmla="*/ 164 h 1349"/>
                  <a:gd name="T30" fmla="*/ 928 w 1399"/>
                  <a:gd name="T31" fmla="*/ 0 h 1349"/>
                  <a:gd name="T32" fmla="*/ 620 w 1399"/>
                  <a:gd name="T33" fmla="*/ 155 h 13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0" name="Freeform 12"/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>
                  <a:gd name="T0" fmla="*/ 719 w 1256"/>
                  <a:gd name="T1" fmla="*/ 183 h 810"/>
                  <a:gd name="T2" fmla="*/ 760 w 1256"/>
                  <a:gd name="T3" fmla="*/ 33 h 810"/>
                  <a:gd name="T4" fmla="*/ 884 w 1256"/>
                  <a:gd name="T5" fmla="*/ 0 h 810"/>
                  <a:gd name="T6" fmla="*/ 983 w 1256"/>
                  <a:gd name="T7" fmla="*/ 78 h 810"/>
                  <a:gd name="T8" fmla="*/ 1082 w 1256"/>
                  <a:gd name="T9" fmla="*/ 248 h 810"/>
                  <a:gd name="T10" fmla="*/ 1256 w 1256"/>
                  <a:gd name="T11" fmla="*/ 229 h 810"/>
                  <a:gd name="T12" fmla="*/ 1248 w 1256"/>
                  <a:gd name="T13" fmla="*/ 359 h 810"/>
                  <a:gd name="T14" fmla="*/ 1016 w 1256"/>
                  <a:gd name="T15" fmla="*/ 431 h 810"/>
                  <a:gd name="T16" fmla="*/ 879 w 1256"/>
                  <a:gd name="T17" fmla="*/ 417 h 810"/>
                  <a:gd name="T18" fmla="*/ 719 w 1256"/>
                  <a:gd name="T19" fmla="*/ 481 h 810"/>
                  <a:gd name="T20" fmla="*/ 591 w 1256"/>
                  <a:gd name="T21" fmla="*/ 633 h 810"/>
                  <a:gd name="T22" fmla="*/ 423 w 1256"/>
                  <a:gd name="T23" fmla="*/ 537 h 810"/>
                  <a:gd name="T24" fmla="*/ 256 w 1256"/>
                  <a:gd name="T25" fmla="*/ 810 h 810"/>
                  <a:gd name="T26" fmla="*/ 66 w 1256"/>
                  <a:gd name="T27" fmla="*/ 764 h 810"/>
                  <a:gd name="T28" fmla="*/ 0 w 1256"/>
                  <a:gd name="T29" fmla="*/ 601 h 810"/>
                  <a:gd name="T30" fmla="*/ 157 w 1256"/>
                  <a:gd name="T31" fmla="*/ 483 h 810"/>
                  <a:gd name="T32" fmla="*/ 248 w 1256"/>
                  <a:gd name="T33" fmla="*/ 281 h 810"/>
                  <a:gd name="T34" fmla="*/ 438 w 1256"/>
                  <a:gd name="T35" fmla="*/ 150 h 810"/>
                  <a:gd name="T36" fmla="*/ 719 w 1256"/>
                  <a:gd name="T37" fmla="*/ 189 h 81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1" name="Freeform 13"/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>
                  <a:gd name="T0" fmla="*/ 2838 w 2848"/>
                  <a:gd name="T1" fmla="*/ 16 h 788"/>
                  <a:gd name="T2" fmla="*/ 2493 w 2848"/>
                  <a:gd name="T3" fmla="*/ 0 h 788"/>
                  <a:gd name="T4" fmla="*/ 2278 w 2848"/>
                  <a:gd name="T5" fmla="*/ 81 h 788"/>
                  <a:gd name="T6" fmla="*/ 1936 w 2848"/>
                  <a:gd name="T7" fmla="*/ 44 h 788"/>
                  <a:gd name="T8" fmla="*/ 1739 w 2848"/>
                  <a:gd name="T9" fmla="*/ 354 h 788"/>
                  <a:gd name="T10" fmla="*/ 1600 w 2848"/>
                  <a:gd name="T11" fmla="*/ 212 h 788"/>
                  <a:gd name="T12" fmla="*/ 1352 w 2848"/>
                  <a:gd name="T13" fmla="*/ 308 h 788"/>
                  <a:gd name="T14" fmla="*/ 1445 w 2848"/>
                  <a:gd name="T15" fmla="*/ 515 h 788"/>
                  <a:gd name="T16" fmla="*/ 1072 w 2848"/>
                  <a:gd name="T17" fmla="*/ 412 h 788"/>
                  <a:gd name="T18" fmla="*/ 888 w 2848"/>
                  <a:gd name="T19" fmla="*/ 540 h 788"/>
                  <a:gd name="T20" fmla="*/ 0 w 2848"/>
                  <a:gd name="T21" fmla="*/ 660 h 788"/>
                  <a:gd name="T22" fmla="*/ 288 w 2848"/>
                  <a:gd name="T23" fmla="*/ 788 h 788"/>
                  <a:gd name="T24" fmla="*/ 1040 w 2848"/>
                  <a:gd name="T25" fmla="*/ 676 h 788"/>
                  <a:gd name="T26" fmla="*/ 1272 w 2848"/>
                  <a:gd name="T27" fmla="*/ 748 h 788"/>
                  <a:gd name="T28" fmla="*/ 2096 w 2848"/>
                  <a:gd name="T29" fmla="*/ 691 h 788"/>
                  <a:gd name="T30" fmla="*/ 2320 w 2848"/>
                  <a:gd name="T31" fmla="*/ 748 h 788"/>
                  <a:gd name="T32" fmla="*/ 2456 w 2848"/>
                  <a:gd name="T33" fmla="*/ 596 h 788"/>
                  <a:gd name="T34" fmla="*/ 2712 w 2848"/>
                  <a:gd name="T35" fmla="*/ 716 h 788"/>
                  <a:gd name="T36" fmla="*/ 2716 w 2848"/>
                  <a:gd name="T37" fmla="*/ 339 h 788"/>
                  <a:gd name="T38" fmla="*/ 2848 w 2848"/>
                  <a:gd name="T39" fmla="*/ 258 h 7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Freeform 14"/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>
                  <a:gd name="T0" fmla="*/ 0 w 319"/>
                  <a:gd name="T1" fmla="*/ 0 h 854"/>
                  <a:gd name="T2" fmla="*/ 106 w 319"/>
                  <a:gd name="T3" fmla="*/ 313 h 854"/>
                  <a:gd name="T4" fmla="*/ 106 w 319"/>
                  <a:gd name="T5" fmla="*/ 634 h 854"/>
                  <a:gd name="T6" fmla="*/ 268 w 319"/>
                  <a:gd name="T7" fmla="*/ 854 h 854"/>
                  <a:gd name="T8" fmla="*/ 278 w 319"/>
                  <a:gd name="T9" fmla="*/ 577 h 854"/>
                  <a:gd name="T10" fmla="*/ 238 w 319"/>
                  <a:gd name="T11" fmla="*/ 400 h 854"/>
                  <a:gd name="T12" fmla="*/ 319 w 319"/>
                  <a:gd name="T13" fmla="*/ 240 h 8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3" name="Freeform 15"/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>
                  <a:gd name="T0" fmla="*/ 504 w 646"/>
                  <a:gd name="T1" fmla="*/ 0 h 392"/>
                  <a:gd name="T2" fmla="*/ 320 w 646"/>
                  <a:gd name="T3" fmla="*/ 61 h 392"/>
                  <a:gd name="T4" fmla="*/ 238 w 646"/>
                  <a:gd name="T5" fmla="*/ 109 h 392"/>
                  <a:gd name="T6" fmla="*/ 144 w 646"/>
                  <a:gd name="T7" fmla="*/ 216 h 392"/>
                  <a:gd name="T8" fmla="*/ 0 w 646"/>
                  <a:gd name="T9" fmla="*/ 392 h 392"/>
                  <a:gd name="T10" fmla="*/ 360 w 646"/>
                  <a:gd name="T11" fmla="*/ 263 h 392"/>
                  <a:gd name="T12" fmla="*/ 432 w 646"/>
                  <a:gd name="T13" fmla="*/ 182 h 392"/>
                  <a:gd name="T14" fmla="*/ 646 w 646"/>
                  <a:gd name="T15" fmla="*/ 142 h 392"/>
                  <a:gd name="T16" fmla="*/ 504 w 646"/>
                  <a:gd name="T17" fmla="*/ 0 h 3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Freeform 16"/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>
                  <a:gd name="T0" fmla="*/ 0 w 2736"/>
                  <a:gd name="T1" fmla="*/ 0 h 1920"/>
                  <a:gd name="T2" fmla="*/ 96 w 2736"/>
                  <a:gd name="T3" fmla="*/ 336 h 1920"/>
                  <a:gd name="T4" fmla="*/ 384 w 2736"/>
                  <a:gd name="T5" fmla="*/ 384 h 1920"/>
                  <a:gd name="T6" fmla="*/ 576 w 2736"/>
                  <a:gd name="T7" fmla="*/ 720 h 1920"/>
                  <a:gd name="T8" fmla="*/ 528 w 2736"/>
                  <a:gd name="T9" fmla="*/ 960 h 1920"/>
                  <a:gd name="T10" fmla="*/ 672 w 2736"/>
                  <a:gd name="T11" fmla="*/ 1104 h 1920"/>
                  <a:gd name="T12" fmla="*/ 576 w 2736"/>
                  <a:gd name="T13" fmla="*/ 1392 h 1920"/>
                  <a:gd name="T14" fmla="*/ 624 w 2736"/>
                  <a:gd name="T15" fmla="*/ 1632 h 1920"/>
                  <a:gd name="T16" fmla="*/ 1488 w 2736"/>
                  <a:gd name="T17" fmla="*/ 1872 h 1920"/>
                  <a:gd name="T18" fmla="*/ 1680 w 2736"/>
                  <a:gd name="T19" fmla="*/ 1728 h 1920"/>
                  <a:gd name="T20" fmla="*/ 2208 w 2736"/>
                  <a:gd name="T21" fmla="*/ 1728 h 1920"/>
                  <a:gd name="T22" fmla="*/ 2304 w 2736"/>
                  <a:gd name="T23" fmla="*/ 1632 h 1920"/>
                  <a:gd name="T24" fmla="*/ 2736 w 2736"/>
                  <a:gd name="T25" fmla="*/ 1872 h 1920"/>
                  <a:gd name="T26" fmla="*/ 2640 w 2736"/>
                  <a:gd name="T27" fmla="*/ 1920 h 1920"/>
                  <a:gd name="T28" fmla="*/ 2304 w 2736"/>
                  <a:gd name="T29" fmla="*/ 1824 h 1920"/>
                  <a:gd name="T30" fmla="*/ 2160 w 2736"/>
                  <a:gd name="T31" fmla="*/ 1872 h 1920"/>
                  <a:gd name="T32" fmla="*/ 1632 w 2736"/>
                  <a:gd name="T33" fmla="*/ 1920 h 1920"/>
                  <a:gd name="T34" fmla="*/ 1440 w 2736"/>
                  <a:gd name="T35" fmla="*/ 1920 h 1920"/>
                  <a:gd name="T36" fmla="*/ 480 w 2736"/>
                  <a:gd name="T37" fmla="*/ 1824 h 1920"/>
                  <a:gd name="T38" fmla="*/ 192 w 2736"/>
                  <a:gd name="T39" fmla="*/ 1872 h 1920"/>
                  <a:gd name="T40" fmla="*/ 96 w 2736"/>
                  <a:gd name="T41" fmla="*/ 1680 h 1920"/>
                  <a:gd name="T42" fmla="*/ 288 w 2736"/>
                  <a:gd name="T43" fmla="*/ 1440 h 1920"/>
                  <a:gd name="T44" fmla="*/ 336 w 2736"/>
                  <a:gd name="T45" fmla="*/ 1104 h 1920"/>
                  <a:gd name="T46" fmla="*/ 144 w 2736"/>
                  <a:gd name="T47" fmla="*/ 864 h 1920"/>
                  <a:gd name="T48" fmla="*/ 240 w 2736"/>
                  <a:gd name="T49" fmla="*/ 624 h 1920"/>
                  <a:gd name="T50" fmla="*/ 48 w 2736"/>
                  <a:gd name="T51" fmla="*/ 528 h 1920"/>
                  <a:gd name="T52" fmla="*/ 0 w 2736"/>
                  <a:gd name="T53" fmla="*/ 0 h 192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2"/>
                        </a:gs>
                        <a:gs pos="100000">
                          <a:schemeClr val="bg1"/>
                        </a:gs>
                      </a:gsLst>
                      <a:lin ang="189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17"/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7" name="Rectangle 18"/>
              <p:cNvSpPr>
                <a:spLocks noChangeArrowheads="1"/>
              </p:cNvSpPr>
              <p:nvPr userDrawn="1"/>
            </p:nvSpPr>
            <p:spPr bwMode="ltGray">
              <a:xfrm rot="6798887">
                <a:off x="63" y="388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" name="Rectangle 19"/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20"/>
              <p:cNvSpPr>
                <a:spLocks noChangeArrowheads="1"/>
              </p:cNvSpPr>
              <p:nvPr userDrawn="1"/>
            </p:nvSpPr>
            <p:spPr bwMode="ltGray">
              <a:xfrm rot="6798887">
                <a:off x="7" y="387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21"/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22"/>
              <p:cNvSpPr>
                <a:spLocks noChangeArrowheads="1"/>
              </p:cNvSpPr>
              <p:nvPr userDrawn="1"/>
            </p:nvSpPr>
            <p:spPr bwMode="ltGray">
              <a:xfrm rot="5999912">
                <a:off x="18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23"/>
              <p:cNvSpPr>
                <a:spLocks noChangeArrowheads="1"/>
              </p:cNvSpPr>
              <p:nvPr userDrawn="1"/>
            </p:nvSpPr>
            <p:spPr bwMode="ltGray">
              <a:xfrm rot="6250138">
                <a:off x="15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24"/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25"/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26"/>
              <p:cNvSpPr>
                <a:spLocks noChangeArrowheads="1"/>
              </p:cNvSpPr>
              <p:nvPr userDrawn="1"/>
            </p:nvSpPr>
            <p:spPr bwMode="ltGray">
              <a:xfrm rot="5380717">
                <a:off x="333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27"/>
              <p:cNvSpPr>
                <a:spLocks noChangeArrowheads="1"/>
              </p:cNvSpPr>
              <p:nvPr userDrawn="1"/>
            </p:nvSpPr>
            <p:spPr bwMode="ltGray">
              <a:xfrm rot="5583200">
                <a:off x="303" y="387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28"/>
              <p:cNvSpPr>
                <a:spLocks noChangeArrowheads="1"/>
              </p:cNvSpPr>
              <p:nvPr userDrawn="1"/>
            </p:nvSpPr>
            <p:spPr bwMode="ltGray">
              <a:xfrm rot="5737625">
                <a:off x="271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" name="Rectangle 29"/>
              <p:cNvSpPr>
                <a:spLocks noChangeArrowheads="1"/>
              </p:cNvSpPr>
              <p:nvPr userDrawn="1"/>
            </p:nvSpPr>
            <p:spPr bwMode="ltGray">
              <a:xfrm rot="4715477">
                <a:off x="517" y="382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Rectangle 30"/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" name="Rectangle 31"/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Rectangle 32"/>
              <p:cNvSpPr>
                <a:spLocks noChangeArrowheads="1"/>
              </p:cNvSpPr>
              <p:nvPr userDrawn="1"/>
            </p:nvSpPr>
            <p:spPr bwMode="ltGray">
              <a:xfrm rot="5041352">
                <a:off x="427" y="385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Rectangle 33"/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Rectangle 34"/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Rectangle 35"/>
              <p:cNvSpPr>
                <a:spLocks noChangeArrowheads="1"/>
              </p:cNvSpPr>
              <p:nvPr userDrawn="1"/>
            </p:nvSpPr>
            <p:spPr bwMode="ltGray">
              <a:xfrm rot="4104184">
                <a:off x="606" y="379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Rectangle 36"/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" name="Rectangle 37"/>
              <p:cNvSpPr>
                <a:spLocks noChangeArrowheads="1"/>
              </p:cNvSpPr>
              <p:nvPr userDrawn="1"/>
            </p:nvSpPr>
            <p:spPr bwMode="ltGray">
              <a:xfrm rot="3368036">
                <a:off x="800" y="368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" name="Rectangle 38"/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Rectangle 39"/>
              <p:cNvSpPr>
                <a:spLocks noChangeArrowheads="1"/>
              </p:cNvSpPr>
              <p:nvPr userDrawn="1"/>
            </p:nvSpPr>
            <p:spPr bwMode="ltGray">
              <a:xfrm rot="3368036">
                <a:off x="746" y="37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" name="Rectangle 40"/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" name="Rectangle 41"/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Rectangle 42"/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Rectangle 43"/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Rectangle 44"/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Rectangle 45"/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Rectangle 46"/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Rectangle 47"/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Rectangle 48"/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Rectangle 49"/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9" name="Rectangle 50"/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0" name="Rectangle 51"/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Rectangle 52"/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2" name="Rectangle 53"/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Rectangle 54"/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4" name="Rectangle 55"/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Rectangle 56"/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6" name="Rectangle 57"/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Rectangle 58"/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8" name="Rectangle 59"/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Rectangle 60"/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0" name="Rectangle 61"/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Rectangle 62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2" name="Rectangle 63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Rectangle 64"/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Rectangle 65"/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5" name="Rectangle 66"/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Rectangle 67"/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7" name="Rectangle 68"/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Rectangle 69"/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Rectangle 70"/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Rectangle 71"/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Rectangle 72"/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Rectangle 73"/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Rectangle 74"/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4" name="Rectangle 75"/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Rectangle 76"/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6" name="Rectangle 77"/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Rectangle 78"/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Rectangle 79"/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Rectangle 80"/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Freeform 81"/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>
                  <a:gd name="T0" fmla="*/ 0 w 180"/>
                  <a:gd name="T1" fmla="*/ 144 h 151"/>
                  <a:gd name="T2" fmla="*/ 28 w 180"/>
                  <a:gd name="T3" fmla="*/ 147 h 151"/>
                  <a:gd name="T4" fmla="*/ 64 w 180"/>
                  <a:gd name="T5" fmla="*/ 46 h 151"/>
                  <a:gd name="T6" fmla="*/ 94 w 180"/>
                  <a:gd name="T7" fmla="*/ 151 h 151"/>
                  <a:gd name="T8" fmla="*/ 129 w 180"/>
                  <a:gd name="T9" fmla="*/ 151 h 151"/>
                  <a:gd name="T10" fmla="*/ 180 w 180"/>
                  <a:gd name="T11" fmla="*/ 9 h 151"/>
                  <a:gd name="T12" fmla="*/ 148 w 180"/>
                  <a:gd name="T13" fmla="*/ 10 h 151"/>
                  <a:gd name="T14" fmla="*/ 112 w 180"/>
                  <a:gd name="T15" fmla="*/ 112 h 151"/>
                  <a:gd name="T16" fmla="*/ 79 w 180"/>
                  <a:gd name="T17" fmla="*/ 0 h 151"/>
                  <a:gd name="T18" fmla="*/ 48 w 180"/>
                  <a:gd name="T19" fmla="*/ 0 h 151"/>
                  <a:gd name="T20" fmla="*/ 0 w 180"/>
                  <a:gd name="T21" fmla="*/ 144 h 15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1" name="Rectangle 82"/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Rectangle 83"/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Rectangle 84"/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Rectangle 85"/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5" name="Rectangle 86"/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6" name="Rectangle 87"/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7" name="Rectangle 88"/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8" name="Rectangle 89"/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9" name="Rectangle 90"/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0" name="Rectangle 91"/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1" name="Rectangle 92"/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2" name="Rectangle 93"/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" name="Rectangle 94"/>
              <p:cNvSpPr>
                <a:spLocks noChangeArrowheads="1"/>
              </p:cNvSpPr>
              <p:nvPr userDrawn="1"/>
            </p:nvSpPr>
            <p:spPr bwMode="ltGray">
              <a:xfrm rot="-4250359">
                <a:off x="708" y="240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4" name="Rectangle 95"/>
              <p:cNvSpPr>
                <a:spLocks noChangeArrowheads="1"/>
              </p:cNvSpPr>
              <p:nvPr userDrawn="1"/>
            </p:nvSpPr>
            <p:spPr bwMode="ltGray">
              <a:xfrm rot="-3989246">
                <a:off x="738" y="241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5" name="Rectangle 96"/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6" name="Rectangle 97"/>
              <p:cNvSpPr>
                <a:spLocks noChangeArrowheads="1"/>
              </p:cNvSpPr>
              <p:nvPr userDrawn="1"/>
            </p:nvSpPr>
            <p:spPr bwMode="ltGray">
              <a:xfrm rot="-4673370">
                <a:off x="534" y="239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7" name="Rectangle 98"/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Rectangle 99"/>
              <p:cNvSpPr>
                <a:spLocks noChangeArrowheads="1"/>
              </p:cNvSpPr>
              <p:nvPr userDrawn="1"/>
            </p:nvSpPr>
            <p:spPr bwMode="ltGray">
              <a:xfrm rot="-4580623">
                <a:off x="595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9" name="Rectangle 100"/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Rectangle 101"/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Rectangle 102"/>
              <p:cNvSpPr>
                <a:spLocks noChangeArrowheads="1"/>
              </p:cNvSpPr>
              <p:nvPr userDrawn="1"/>
            </p:nvSpPr>
            <p:spPr bwMode="ltGray">
              <a:xfrm rot="-5288939">
                <a:off x="419" y="2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Rectangle 103"/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Rectangle 104"/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Rectangle 105"/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Rectangle 106"/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6" name="Rectangle 107"/>
              <p:cNvSpPr>
                <a:spLocks noChangeArrowheads="1"/>
              </p:cNvSpPr>
              <p:nvPr userDrawn="1"/>
            </p:nvSpPr>
            <p:spPr bwMode="ltGray">
              <a:xfrm rot="-5919570">
                <a:off x="293" y="24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Rectangle 108"/>
              <p:cNvSpPr>
                <a:spLocks noChangeArrowheads="1"/>
              </p:cNvSpPr>
              <p:nvPr userDrawn="1"/>
            </p:nvSpPr>
            <p:spPr bwMode="ltGray">
              <a:xfrm rot="-7376291">
                <a:off x="6" y="25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8" name="Rectangle 109"/>
              <p:cNvSpPr>
                <a:spLocks noChangeArrowheads="1"/>
              </p:cNvSpPr>
              <p:nvPr userDrawn="1"/>
            </p:nvSpPr>
            <p:spPr bwMode="ltGray">
              <a:xfrm rot="-7168347">
                <a:off x="65" y="25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Rectangle 110"/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Rectangle 111"/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Rectangle 112"/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Rectangle 113"/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" name="Rectangle 114"/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Rectangle 115"/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Rectangle 116"/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Rectangle 117"/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" name="Rectangle 118"/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" name="Rectangle 119"/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" name="Rectangle 120"/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" name="Rectangle 121"/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" name="Rectangle 122"/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" name="Rectangle 123"/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" name="Rectangle 124"/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" name="Rectangle 125"/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" name="Rectangle 126"/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6" name="Rectangle 127"/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" name="Rectangle 128"/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8" name="Rectangle 129"/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9" name="Rectangle 130"/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Rectangle 131"/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1" name="Rectangle 132"/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Rectangle 133"/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Rectangle 134"/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Rectangle 135"/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Rectangle 136"/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Rectangle 137"/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Freeform 138"/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>
                  <a:gd name="T0" fmla="*/ 168 w 204"/>
                  <a:gd name="T1" fmla="*/ 120 h 120"/>
                  <a:gd name="T2" fmla="*/ 204 w 204"/>
                  <a:gd name="T3" fmla="*/ 12 h 120"/>
                  <a:gd name="T4" fmla="*/ 42 w 204"/>
                  <a:gd name="T5" fmla="*/ 0 h 120"/>
                  <a:gd name="T6" fmla="*/ 0 w 204"/>
                  <a:gd name="T7" fmla="*/ 108 h 120"/>
                  <a:gd name="T8" fmla="*/ 30 w 204"/>
                  <a:gd name="T9" fmla="*/ 114 h 120"/>
                  <a:gd name="T10" fmla="*/ 60 w 204"/>
                  <a:gd name="T11" fmla="*/ 30 h 120"/>
                  <a:gd name="T12" fmla="*/ 102 w 204"/>
                  <a:gd name="T13" fmla="*/ 36 h 120"/>
                  <a:gd name="T14" fmla="*/ 78 w 204"/>
                  <a:gd name="T15" fmla="*/ 108 h 120"/>
                  <a:gd name="T16" fmla="*/ 102 w 204"/>
                  <a:gd name="T17" fmla="*/ 108 h 120"/>
                  <a:gd name="T18" fmla="*/ 132 w 204"/>
                  <a:gd name="T19" fmla="*/ 36 h 120"/>
                  <a:gd name="T20" fmla="*/ 162 w 204"/>
                  <a:gd name="T21" fmla="*/ 36 h 120"/>
                  <a:gd name="T22" fmla="*/ 138 w 204"/>
                  <a:gd name="T23" fmla="*/ 114 h 120"/>
                  <a:gd name="T24" fmla="*/ 168 w 204"/>
                  <a:gd name="T25" fmla="*/ 120 h 12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8" name="Freeform 139"/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>
                  <a:gd name="T0" fmla="*/ 66 w 90"/>
                  <a:gd name="T1" fmla="*/ 36 h 78"/>
                  <a:gd name="T2" fmla="*/ 66 w 90"/>
                  <a:gd name="T3" fmla="*/ 36 h 78"/>
                  <a:gd name="T4" fmla="*/ 18 w 90"/>
                  <a:gd name="T5" fmla="*/ 24 h 78"/>
                  <a:gd name="T6" fmla="*/ 0 w 90"/>
                  <a:gd name="T7" fmla="*/ 30 h 78"/>
                  <a:gd name="T8" fmla="*/ 36 w 90"/>
                  <a:gd name="T9" fmla="*/ 78 h 78"/>
                  <a:gd name="T10" fmla="*/ 48 w 90"/>
                  <a:gd name="T11" fmla="*/ 72 h 78"/>
                  <a:gd name="T12" fmla="*/ 24 w 90"/>
                  <a:gd name="T13" fmla="*/ 36 h 78"/>
                  <a:gd name="T14" fmla="*/ 24 w 90"/>
                  <a:gd name="T15" fmla="*/ 36 h 78"/>
                  <a:gd name="T16" fmla="*/ 72 w 90"/>
                  <a:gd name="T17" fmla="*/ 54 h 78"/>
                  <a:gd name="T18" fmla="*/ 90 w 90"/>
                  <a:gd name="T19" fmla="*/ 42 h 78"/>
                  <a:gd name="T20" fmla="*/ 54 w 90"/>
                  <a:gd name="T21" fmla="*/ 0 h 78"/>
                  <a:gd name="T22" fmla="*/ 42 w 90"/>
                  <a:gd name="T23" fmla="*/ 6 h 78"/>
                  <a:gd name="T24" fmla="*/ 66 w 90"/>
                  <a:gd name="T25" fmla="*/ 36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Freeform 140"/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>
                  <a:gd name="T0" fmla="*/ 54 w 101"/>
                  <a:gd name="T1" fmla="*/ 89 h 89"/>
                  <a:gd name="T2" fmla="*/ 65 w 101"/>
                  <a:gd name="T3" fmla="*/ 83 h 89"/>
                  <a:gd name="T4" fmla="*/ 48 w 101"/>
                  <a:gd name="T5" fmla="*/ 35 h 89"/>
                  <a:gd name="T6" fmla="*/ 89 w 101"/>
                  <a:gd name="T7" fmla="*/ 65 h 89"/>
                  <a:gd name="T8" fmla="*/ 101 w 101"/>
                  <a:gd name="T9" fmla="*/ 59 h 89"/>
                  <a:gd name="T10" fmla="*/ 83 w 101"/>
                  <a:gd name="T11" fmla="*/ 0 h 89"/>
                  <a:gd name="T12" fmla="*/ 71 w 101"/>
                  <a:gd name="T13" fmla="*/ 12 h 89"/>
                  <a:gd name="T14" fmla="*/ 83 w 101"/>
                  <a:gd name="T15" fmla="*/ 41 h 89"/>
                  <a:gd name="T16" fmla="*/ 48 w 101"/>
                  <a:gd name="T17" fmla="*/ 23 h 89"/>
                  <a:gd name="T18" fmla="*/ 36 w 101"/>
                  <a:gd name="T19" fmla="*/ 29 h 89"/>
                  <a:gd name="T20" fmla="*/ 45 w 101"/>
                  <a:gd name="T21" fmla="*/ 68 h 89"/>
                  <a:gd name="T22" fmla="*/ 18 w 101"/>
                  <a:gd name="T23" fmla="*/ 41 h 89"/>
                  <a:gd name="T24" fmla="*/ 0 w 101"/>
                  <a:gd name="T25" fmla="*/ 53 h 89"/>
                  <a:gd name="T26" fmla="*/ 54 w 101"/>
                  <a:gd name="T27" fmla="*/ 89 h 8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0" name="Freeform 141"/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>
                  <a:gd name="T0" fmla="*/ 36 w 83"/>
                  <a:gd name="T1" fmla="*/ 78 h 78"/>
                  <a:gd name="T2" fmla="*/ 83 w 83"/>
                  <a:gd name="T3" fmla="*/ 48 h 78"/>
                  <a:gd name="T4" fmla="*/ 54 w 83"/>
                  <a:gd name="T5" fmla="*/ 0 h 78"/>
                  <a:gd name="T6" fmla="*/ 0 w 83"/>
                  <a:gd name="T7" fmla="*/ 30 h 78"/>
                  <a:gd name="T8" fmla="*/ 6 w 83"/>
                  <a:gd name="T9" fmla="*/ 36 h 78"/>
                  <a:gd name="T10" fmla="*/ 42 w 83"/>
                  <a:gd name="T11" fmla="*/ 18 h 78"/>
                  <a:gd name="T12" fmla="*/ 54 w 83"/>
                  <a:gd name="T13" fmla="*/ 30 h 78"/>
                  <a:gd name="T14" fmla="*/ 24 w 83"/>
                  <a:gd name="T15" fmla="*/ 48 h 78"/>
                  <a:gd name="T16" fmla="*/ 30 w 83"/>
                  <a:gd name="T17" fmla="*/ 54 h 78"/>
                  <a:gd name="T18" fmla="*/ 60 w 83"/>
                  <a:gd name="T19" fmla="*/ 36 h 78"/>
                  <a:gd name="T20" fmla="*/ 66 w 83"/>
                  <a:gd name="T21" fmla="*/ 48 h 78"/>
                  <a:gd name="T22" fmla="*/ 30 w 83"/>
                  <a:gd name="T23" fmla="*/ 66 h 78"/>
                  <a:gd name="T24" fmla="*/ 36 w 83"/>
                  <a:gd name="T25" fmla="*/ 78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Freeform 142"/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>
                  <a:gd name="T0" fmla="*/ 90 w 90"/>
                  <a:gd name="T1" fmla="*/ 30 h 72"/>
                  <a:gd name="T2" fmla="*/ 66 w 90"/>
                  <a:gd name="T3" fmla="*/ 0 h 72"/>
                  <a:gd name="T4" fmla="*/ 0 w 90"/>
                  <a:gd name="T5" fmla="*/ 36 h 72"/>
                  <a:gd name="T6" fmla="*/ 24 w 90"/>
                  <a:gd name="T7" fmla="*/ 72 h 72"/>
                  <a:gd name="T8" fmla="*/ 36 w 90"/>
                  <a:gd name="T9" fmla="*/ 66 h 72"/>
                  <a:gd name="T10" fmla="*/ 18 w 90"/>
                  <a:gd name="T11" fmla="*/ 42 h 72"/>
                  <a:gd name="T12" fmla="*/ 36 w 90"/>
                  <a:gd name="T13" fmla="*/ 30 h 72"/>
                  <a:gd name="T14" fmla="*/ 54 w 90"/>
                  <a:gd name="T15" fmla="*/ 54 h 72"/>
                  <a:gd name="T16" fmla="*/ 60 w 90"/>
                  <a:gd name="T17" fmla="*/ 48 h 72"/>
                  <a:gd name="T18" fmla="*/ 48 w 90"/>
                  <a:gd name="T19" fmla="*/ 24 h 72"/>
                  <a:gd name="T20" fmla="*/ 60 w 90"/>
                  <a:gd name="T21" fmla="*/ 12 h 72"/>
                  <a:gd name="T22" fmla="*/ 78 w 90"/>
                  <a:gd name="T23" fmla="*/ 42 h 72"/>
                  <a:gd name="T24" fmla="*/ 90 w 90"/>
                  <a:gd name="T25" fmla="*/ 30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Freeform 143"/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>
                  <a:gd name="T0" fmla="*/ 42 w 90"/>
                  <a:gd name="T1" fmla="*/ 60 h 84"/>
                  <a:gd name="T2" fmla="*/ 42 w 90"/>
                  <a:gd name="T3" fmla="*/ 60 h 84"/>
                  <a:gd name="T4" fmla="*/ 72 w 90"/>
                  <a:gd name="T5" fmla="*/ 12 h 84"/>
                  <a:gd name="T6" fmla="*/ 66 w 90"/>
                  <a:gd name="T7" fmla="*/ 0 h 84"/>
                  <a:gd name="T8" fmla="*/ 0 w 90"/>
                  <a:gd name="T9" fmla="*/ 42 h 84"/>
                  <a:gd name="T10" fmla="*/ 6 w 90"/>
                  <a:gd name="T11" fmla="*/ 54 h 84"/>
                  <a:gd name="T12" fmla="*/ 54 w 90"/>
                  <a:gd name="T13" fmla="*/ 24 h 84"/>
                  <a:gd name="T14" fmla="*/ 54 w 90"/>
                  <a:gd name="T15" fmla="*/ 24 h 84"/>
                  <a:gd name="T16" fmla="*/ 18 w 90"/>
                  <a:gd name="T17" fmla="*/ 72 h 84"/>
                  <a:gd name="T18" fmla="*/ 24 w 90"/>
                  <a:gd name="T19" fmla="*/ 84 h 84"/>
                  <a:gd name="T20" fmla="*/ 90 w 90"/>
                  <a:gd name="T21" fmla="*/ 42 h 84"/>
                  <a:gd name="T22" fmla="*/ 84 w 90"/>
                  <a:gd name="T23" fmla="*/ 30 h 84"/>
                  <a:gd name="T24" fmla="*/ 42 w 90"/>
                  <a:gd name="T25" fmla="*/ 60 h 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Freeform 144"/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>
                  <a:gd name="T0" fmla="*/ 6 w 6"/>
                  <a:gd name="T1" fmla="*/ 0 h 12"/>
                  <a:gd name="T2" fmla="*/ 6 w 6"/>
                  <a:gd name="T3" fmla="*/ 0 h 12"/>
                  <a:gd name="T4" fmla="*/ 0 w 6"/>
                  <a:gd name="T5" fmla="*/ 0 h 12"/>
                  <a:gd name="T6" fmla="*/ 0 w 6"/>
                  <a:gd name="T7" fmla="*/ 0 h 12"/>
                  <a:gd name="T8" fmla="*/ 0 w 6"/>
                  <a:gd name="T9" fmla="*/ 12 h 12"/>
                  <a:gd name="T10" fmla="*/ 6 w 6"/>
                  <a:gd name="T11" fmla="*/ 0 h 12"/>
                  <a:gd name="T12" fmla="*/ 6 w 6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Freeform 145"/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>
                  <a:gd name="T0" fmla="*/ 18 w 30"/>
                  <a:gd name="T1" fmla="*/ 48 h 48"/>
                  <a:gd name="T2" fmla="*/ 18 w 30"/>
                  <a:gd name="T3" fmla="*/ 48 h 48"/>
                  <a:gd name="T4" fmla="*/ 30 w 30"/>
                  <a:gd name="T5" fmla="*/ 42 h 48"/>
                  <a:gd name="T6" fmla="*/ 0 w 30"/>
                  <a:gd name="T7" fmla="*/ 0 h 48"/>
                  <a:gd name="T8" fmla="*/ 0 w 30"/>
                  <a:gd name="T9" fmla="*/ 24 h 48"/>
                  <a:gd name="T10" fmla="*/ 18 w 30"/>
                  <a:gd name="T11" fmla="*/ 48 h 48"/>
                  <a:gd name="T12" fmla="*/ 18 w 30"/>
                  <a:gd name="T13" fmla="*/ 48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" name="Freeform 146"/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>
                  <a:gd name="T0" fmla="*/ 36 w 36"/>
                  <a:gd name="T1" fmla="*/ 0 h 66"/>
                  <a:gd name="T2" fmla="*/ 24 w 36"/>
                  <a:gd name="T3" fmla="*/ 0 h 66"/>
                  <a:gd name="T4" fmla="*/ 24 w 36"/>
                  <a:gd name="T5" fmla="*/ 0 h 66"/>
                  <a:gd name="T6" fmla="*/ 0 w 36"/>
                  <a:gd name="T7" fmla="*/ 36 h 66"/>
                  <a:gd name="T8" fmla="*/ 0 w 36"/>
                  <a:gd name="T9" fmla="*/ 66 h 66"/>
                  <a:gd name="T10" fmla="*/ 36 w 36"/>
                  <a:gd name="T11" fmla="*/ 0 h 66"/>
                  <a:gd name="T12" fmla="*/ 36 w 36"/>
                  <a:gd name="T13" fmla="*/ 0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Rectangle 147"/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Rectangle 148"/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Freeform 149"/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>
                  <a:gd name="T0" fmla="*/ 0 w 144"/>
                  <a:gd name="T1" fmla="*/ 102 h 154"/>
                  <a:gd name="T2" fmla="*/ 59 w 144"/>
                  <a:gd name="T3" fmla="*/ 154 h 154"/>
                  <a:gd name="T4" fmla="*/ 117 w 144"/>
                  <a:gd name="T5" fmla="*/ 120 h 154"/>
                  <a:gd name="T6" fmla="*/ 62 w 144"/>
                  <a:gd name="T7" fmla="*/ 55 h 154"/>
                  <a:gd name="T8" fmla="*/ 104 w 144"/>
                  <a:gd name="T9" fmla="*/ 34 h 154"/>
                  <a:gd name="T10" fmla="*/ 117 w 144"/>
                  <a:gd name="T11" fmla="*/ 53 h 154"/>
                  <a:gd name="T12" fmla="*/ 141 w 144"/>
                  <a:gd name="T13" fmla="*/ 47 h 154"/>
                  <a:gd name="T14" fmla="*/ 97 w 144"/>
                  <a:gd name="T15" fmla="*/ 2 h 154"/>
                  <a:gd name="T16" fmla="*/ 36 w 144"/>
                  <a:gd name="T17" fmla="*/ 33 h 154"/>
                  <a:gd name="T18" fmla="*/ 90 w 144"/>
                  <a:gd name="T19" fmla="*/ 107 h 154"/>
                  <a:gd name="T20" fmla="*/ 28 w 144"/>
                  <a:gd name="T21" fmla="*/ 101 h 154"/>
                  <a:gd name="T22" fmla="*/ 0 w 144"/>
                  <a:gd name="T23" fmla="*/ 102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9" name="Freeform 150"/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>
                  <a:gd name="T0" fmla="*/ 0 w 144"/>
                  <a:gd name="T1" fmla="*/ 21 h 154"/>
                  <a:gd name="T2" fmla="*/ 13 w 144"/>
                  <a:gd name="T3" fmla="*/ 31 h 154"/>
                  <a:gd name="T4" fmla="*/ 26 w 144"/>
                  <a:gd name="T5" fmla="*/ 24 h 154"/>
                  <a:gd name="T6" fmla="*/ 14 w 144"/>
                  <a:gd name="T7" fmla="*/ 11 h 154"/>
                  <a:gd name="T8" fmla="*/ 23 w 144"/>
                  <a:gd name="T9" fmla="*/ 7 h 154"/>
                  <a:gd name="T10" fmla="*/ 26 w 144"/>
                  <a:gd name="T11" fmla="*/ 11 h 154"/>
                  <a:gd name="T12" fmla="*/ 32 w 144"/>
                  <a:gd name="T13" fmla="*/ 9 h 154"/>
                  <a:gd name="T14" fmla="*/ 22 w 144"/>
                  <a:gd name="T15" fmla="*/ 0 h 154"/>
                  <a:gd name="T16" fmla="*/ 8 w 144"/>
                  <a:gd name="T17" fmla="*/ 7 h 154"/>
                  <a:gd name="T18" fmla="*/ 20 w 144"/>
                  <a:gd name="T19" fmla="*/ 22 h 154"/>
                  <a:gd name="T20" fmla="*/ 6 w 144"/>
                  <a:gd name="T21" fmla="*/ 20 h 154"/>
                  <a:gd name="T22" fmla="*/ 0 w 144"/>
                  <a:gd name="T23" fmla="*/ 21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" name="Freeform 151"/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>
                  <a:gd name="T0" fmla="*/ 0 w 348"/>
                  <a:gd name="T1" fmla="*/ 0 h 1272"/>
                  <a:gd name="T2" fmla="*/ 287 w 348"/>
                  <a:gd name="T3" fmla="*/ 582 h 1272"/>
                  <a:gd name="T4" fmla="*/ 348 w 348"/>
                  <a:gd name="T5" fmla="*/ 1272 h 1272"/>
                  <a:gd name="T6" fmla="*/ 54 w 348"/>
                  <a:gd name="T7" fmla="*/ 676 h 1272"/>
                  <a:gd name="T8" fmla="*/ 0 w 348"/>
                  <a:gd name="T9" fmla="*/ 0 h 1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" name="Oval 152"/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69785" name="Rectangle 15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69786" name="Rectangle 15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Arial" charset="0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55" name="Rectangle 155"/>
          <p:cNvSpPr>
            <a:spLocks noGrp="1" noChangeArrowheads="1"/>
          </p:cNvSpPr>
          <p:nvPr>
            <p:ph type="dt" sz="quarter" idx="10"/>
          </p:nvPr>
        </p:nvSpPr>
        <p:spPr>
          <a:xfrm>
            <a:off x="3048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fld id="{C4DE5B87-F9F9-4001-8116-61618A06033D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21/10/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6" name="Rectangle 15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7" name="Rectangle 15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fld id="{D0ACDE1C-E8EA-4EFD-ACBB-967906027E8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5300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F9D30-D1A1-4E62-B90E-C7B3205882BD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21/10/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55FC2A-EFE7-46B5-9DB8-EF1B2CA1B7F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85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40DA77-284F-4928-8503-285A50843913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21/10/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2C7B67-3CF6-4EDF-8C44-B487555473A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1933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D20478-4C90-4D18-AECC-6D505698969F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21/10/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4B39B-281C-45A9-BF89-CD4F05D183F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1538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1356B-0542-46C3-8D19-A92413209D02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21/10/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AA6A8F-EDB0-433A-87B3-4B1E15FA9AA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585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93A25-48FE-4790-A3C3-73671F951A46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21/10/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E472EE-F6BB-4DC5-B532-047042ED848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6887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1625" y="1600200"/>
            <a:ext cx="8540750" cy="449897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83315-7CAD-4DC6-929E-E292E4D23737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21/10/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43439A-3A6E-40C0-8AF9-B2C93053D06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3131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D19B31-E9CE-4352-8EDC-1A4612DAC2D4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21/10/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0B65D-34E1-4D7A-A66C-21FB5721F24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3247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3C9891-DBA7-43B1-92BD-96CBFBA841EC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21/10/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9BCB4-2F29-4522-8E32-544F8328633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57126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74C3CF-8D21-489C-B4A0-60CCFE522799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21/10/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00513-413D-4DDB-9D41-9433DC4B5F1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3415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1CA070-A11A-4BFB-A931-F39B78B03510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21/10/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85BFB-DF43-44EA-93BE-C0250039DC3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892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8E5351-C56F-4BE7-B991-53E432998353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21/10/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A0622C-E57A-45FA-8E5B-0028774F21B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6193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A530BB-1BC7-45F7-BDCF-DB63F4B12C6D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21/10/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87703B-E6F1-447F-A40F-FDD9D12BDD3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14778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0BF8A3-4430-4423-8254-501105DEF123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21/10/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53688C-E9B5-4A6E-91CA-C1D049B0666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3072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508271-E4D6-486F-9CC9-E82916D83BED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21/10/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251C3-AC77-44DC-A715-2246A461E92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5036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F3F3F3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1032" name="Group 3"/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1169" name="Freeform 4"/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>
                  <a:gd name="T0" fmla="*/ 950 w 2815"/>
                  <a:gd name="T1" fmla="*/ 85 h 2110"/>
                  <a:gd name="T2" fmla="*/ 628 w 2815"/>
                  <a:gd name="T3" fmla="*/ 438 h 2110"/>
                  <a:gd name="T4" fmla="*/ 66 w 2815"/>
                  <a:gd name="T5" fmla="*/ 471 h 2110"/>
                  <a:gd name="T6" fmla="*/ 0 w 2815"/>
                  <a:gd name="T7" fmla="*/ 627 h 2110"/>
                  <a:gd name="T8" fmla="*/ 372 w 2815"/>
                  <a:gd name="T9" fmla="*/ 1026 h 2110"/>
                  <a:gd name="T10" fmla="*/ 611 w 2815"/>
                  <a:gd name="T11" fmla="*/ 902 h 2110"/>
                  <a:gd name="T12" fmla="*/ 992 w 2815"/>
                  <a:gd name="T13" fmla="*/ 1085 h 2110"/>
                  <a:gd name="T14" fmla="*/ 1116 w 2815"/>
                  <a:gd name="T15" fmla="*/ 1339 h 2110"/>
                  <a:gd name="T16" fmla="*/ 1083 w 2815"/>
                  <a:gd name="T17" fmla="*/ 1450 h 2110"/>
                  <a:gd name="T18" fmla="*/ 1124 w 2815"/>
                  <a:gd name="T19" fmla="*/ 1659 h 2110"/>
                  <a:gd name="T20" fmla="*/ 1149 w 2815"/>
                  <a:gd name="T21" fmla="*/ 1999 h 2110"/>
                  <a:gd name="T22" fmla="*/ 1463 w 2815"/>
                  <a:gd name="T23" fmla="*/ 2110 h 2110"/>
                  <a:gd name="T24" fmla="*/ 1686 w 2815"/>
                  <a:gd name="T25" fmla="*/ 2025 h 2110"/>
                  <a:gd name="T26" fmla="*/ 1603 w 2815"/>
                  <a:gd name="T27" fmla="*/ 1777 h 2110"/>
                  <a:gd name="T28" fmla="*/ 1991 w 2815"/>
                  <a:gd name="T29" fmla="*/ 1555 h 2110"/>
                  <a:gd name="T30" fmla="*/ 2281 w 2815"/>
                  <a:gd name="T31" fmla="*/ 1542 h 2110"/>
                  <a:gd name="T32" fmla="*/ 2446 w 2815"/>
                  <a:gd name="T33" fmla="*/ 1359 h 2110"/>
                  <a:gd name="T34" fmla="*/ 2361 w 2815"/>
                  <a:gd name="T35" fmla="*/ 1001 h 2110"/>
                  <a:gd name="T36" fmla="*/ 2606 w 2815"/>
                  <a:gd name="T37" fmla="*/ 893 h 2110"/>
                  <a:gd name="T38" fmla="*/ 2815 w 2815"/>
                  <a:gd name="T39" fmla="*/ 454 h 2110"/>
                  <a:gd name="T40" fmla="*/ 2518 w 2815"/>
                  <a:gd name="T41" fmla="*/ 0 h 21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70" name="Freeform 5"/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>
                  <a:gd name="T0" fmla="*/ 1423 w 3966"/>
                  <a:gd name="T1" fmla="*/ 65 h 2366"/>
                  <a:gd name="T2" fmla="*/ 1148 w 3966"/>
                  <a:gd name="T3" fmla="*/ 262 h 2366"/>
                  <a:gd name="T4" fmla="*/ 934 w 3966"/>
                  <a:gd name="T5" fmla="*/ 216 h 2366"/>
                  <a:gd name="T6" fmla="*/ 529 w 3966"/>
                  <a:gd name="T7" fmla="*/ 314 h 2366"/>
                  <a:gd name="T8" fmla="*/ 174 w 3966"/>
                  <a:gd name="T9" fmla="*/ 327 h 2366"/>
                  <a:gd name="T10" fmla="*/ 0 w 3966"/>
                  <a:gd name="T11" fmla="*/ 628 h 2366"/>
                  <a:gd name="T12" fmla="*/ 91 w 3966"/>
                  <a:gd name="T13" fmla="*/ 726 h 2366"/>
                  <a:gd name="T14" fmla="*/ 231 w 3966"/>
                  <a:gd name="T15" fmla="*/ 654 h 2366"/>
                  <a:gd name="T16" fmla="*/ 430 w 3966"/>
                  <a:gd name="T17" fmla="*/ 687 h 2366"/>
                  <a:gd name="T18" fmla="*/ 504 w 3966"/>
                  <a:gd name="T19" fmla="*/ 850 h 2366"/>
                  <a:gd name="T20" fmla="*/ 347 w 3966"/>
                  <a:gd name="T21" fmla="*/ 1020 h 2366"/>
                  <a:gd name="T22" fmla="*/ 529 w 3966"/>
                  <a:gd name="T23" fmla="*/ 1144 h 2366"/>
                  <a:gd name="T24" fmla="*/ 727 w 3966"/>
                  <a:gd name="T25" fmla="*/ 1105 h 2366"/>
                  <a:gd name="T26" fmla="*/ 901 w 3966"/>
                  <a:gd name="T27" fmla="*/ 1216 h 2366"/>
                  <a:gd name="T28" fmla="*/ 1256 w 3966"/>
                  <a:gd name="T29" fmla="*/ 1229 h 2366"/>
                  <a:gd name="T30" fmla="*/ 1611 w 3966"/>
                  <a:gd name="T31" fmla="*/ 1425 h 2366"/>
                  <a:gd name="T32" fmla="*/ 1694 w 3966"/>
                  <a:gd name="T33" fmla="*/ 1673 h 2366"/>
                  <a:gd name="T34" fmla="*/ 1619 w 3966"/>
                  <a:gd name="T35" fmla="*/ 2118 h 2366"/>
                  <a:gd name="T36" fmla="*/ 1694 w 3966"/>
                  <a:gd name="T37" fmla="*/ 2268 h 2366"/>
                  <a:gd name="T38" fmla="*/ 2132 w 3966"/>
                  <a:gd name="T39" fmla="*/ 2242 h 2366"/>
                  <a:gd name="T40" fmla="*/ 2289 w 3966"/>
                  <a:gd name="T41" fmla="*/ 2366 h 2366"/>
                  <a:gd name="T42" fmla="*/ 2594 w 3966"/>
                  <a:gd name="T43" fmla="*/ 2046 h 2366"/>
                  <a:gd name="T44" fmla="*/ 2537 w 3966"/>
                  <a:gd name="T45" fmla="*/ 1817 h 2366"/>
                  <a:gd name="T46" fmla="*/ 2818 w 3966"/>
                  <a:gd name="T47" fmla="*/ 1673 h 2366"/>
                  <a:gd name="T48" fmla="*/ 3016 w 3966"/>
                  <a:gd name="T49" fmla="*/ 1719 h 2366"/>
                  <a:gd name="T50" fmla="*/ 3280 w 3966"/>
                  <a:gd name="T51" fmla="*/ 1615 h 2366"/>
                  <a:gd name="T52" fmla="*/ 3405 w 3966"/>
                  <a:gd name="T53" fmla="*/ 1174 h 2366"/>
                  <a:gd name="T54" fmla="*/ 3643 w 3966"/>
                  <a:gd name="T55" fmla="*/ 922 h 2366"/>
                  <a:gd name="T56" fmla="*/ 3966 w 3966"/>
                  <a:gd name="T57" fmla="*/ 896 h 2366"/>
                  <a:gd name="T58" fmla="*/ 3908 w 3966"/>
                  <a:gd name="T59" fmla="*/ 733 h 2366"/>
                  <a:gd name="T60" fmla="*/ 3669 w 3966"/>
                  <a:gd name="T61" fmla="*/ 563 h 2366"/>
                  <a:gd name="T62" fmla="*/ 3817 w 3966"/>
                  <a:gd name="T63" fmla="*/ 210 h 2366"/>
                  <a:gd name="T64" fmla="*/ 3590 w 3966"/>
                  <a:gd name="T65" fmla="*/ 0 h 2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71" name="Freeform 6"/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>
                  <a:gd name="T0" fmla="*/ 81 w 5732"/>
                  <a:gd name="T1" fmla="*/ 0 h 3107"/>
                  <a:gd name="T2" fmla="*/ 133 w 5732"/>
                  <a:gd name="T3" fmla="*/ 328 h 3107"/>
                  <a:gd name="T4" fmla="*/ 0 w 5732"/>
                  <a:gd name="T5" fmla="*/ 666 h 3107"/>
                  <a:gd name="T6" fmla="*/ 83 w 5732"/>
                  <a:gd name="T7" fmla="*/ 1221 h 3107"/>
                  <a:gd name="T8" fmla="*/ 413 w 5732"/>
                  <a:gd name="T9" fmla="*/ 1515 h 3107"/>
                  <a:gd name="T10" fmla="*/ 881 w 5732"/>
                  <a:gd name="T11" fmla="*/ 1700 h 3107"/>
                  <a:gd name="T12" fmla="*/ 1440 w 5732"/>
                  <a:gd name="T13" fmla="*/ 1651 h 3107"/>
                  <a:gd name="T14" fmla="*/ 1755 w 5732"/>
                  <a:gd name="T15" fmla="*/ 1940 h 3107"/>
                  <a:gd name="T16" fmla="*/ 1653 w 5732"/>
                  <a:gd name="T17" fmla="*/ 2126 h 3107"/>
                  <a:gd name="T18" fmla="*/ 1136 w 5732"/>
                  <a:gd name="T19" fmla="*/ 2142 h 3107"/>
                  <a:gd name="T20" fmla="*/ 911 w 5732"/>
                  <a:gd name="T21" fmla="*/ 2021 h 3107"/>
                  <a:gd name="T22" fmla="*/ 739 w 5732"/>
                  <a:gd name="T23" fmla="*/ 2142 h 3107"/>
                  <a:gd name="T24" fmla="*/ 954 w 5732"/>
                  <a:gd name="T25" fmla="*/ 2524 h 3107"/>
                  <a:gd name="T26" fmla="*/ 973 w 5732"/>
                  <a:gd name="T27" fmla="*/ 2905 h 3107"/>
                  <a:gd name="T28" fmla="*/ 1511 w 5732"/>
                  <a:gd name="T29" fmla="*/ 3107 h 3107"/>
                  <a:gd name="T30" fmla="*/ 1644 w 5732"/>
                  <a:gd name="T31" fmla="*/ 2922 h 3107"/>
                  <a:gd name="T32" fmla="*/ 2077 w 5732"/>
                  <a:gd name="T33" fmla="*/ 2797 h 3107"/>
                  <a:gd name="T34" fmla="*/ 2610 w 5732"/>
                  <a:gd name="T35" fmla="*/ 2962 h 3107"/>
                  <a:gd name="T36" fmla="*/ 3222 w 5732"/>
                  <a:gd name="T37" fmla="*/ 2812 h 3107"/>
                  <a:gd name="T38" fmla="*/ 3443 w 5732"/>
                  <a:gd name="T39" fmla="*/ 2922 h 3107"/>
                  <a:gd name="T40" fmla="*/ 3861 w 5732"/>
                  <a:gd name="T41" fmla="*/ 2648 h 3107"/>
                  <a:gd name="T42" fmla="*/ 4125 w 5732"/>
                  <a:gd name="T43" fmla="*/ 2311 h 3107"/>
                  <a:gd name="T44" fmla="*/ 4369 w 5732"/>
                  <a:gd name="T45" fmla="*/ 2318 h 3107"/>
                  <a:gd name="T46" fmla="*/ 4554 w 5732"/>
                  <a:gd name="T47" fmla="*/ 2445 h 3107"/>
                  <a:gd name="T48" fmla="*/ 5015 w 5732"/>
                  <a:gd name="T49" fmla="*/ 2142 h 3107"/>
                  <a:gd name="T50" fmla="*/ 5404 w 5732"/>
                  <a:gd name="T51" fmla="*/ 2185 h 3107"/>
                  <a:gd name="T52" fmla="*/ 5732 w 5732"/>
                  <a:gd name="T53" fmla="*/ 2069 h 310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72" name="Freeform 7"/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>
                  <a:gd name="T0" fmla="*/ 240 w 5512"/>
                  <a:gd name="T1" fmla="*/ 0 h 2760"/>
                  <a:gd name="T2" fmla="*/ 0 w 5512"/>
                  <a:gd name="T3" fmla="*/ 336 h 2760"/>
                  <a:gd name="T4" fmla="*/ 82 w 5512"/>
                  <a:gd name="T5" fmla="*/ 821 h 2760"/>
                  <a:gd name="T6" fmla="*/ 243 w 5512"/>
                  <a:gd name="T7" fmla="*/ 873 h 2760"/>
                  <a:gd name="T8" fmla="*/ 473 w 5512"/>
                  <a:gd name="T9" fmla="*/ 1087 h 2760"/>
                  <a:gd name="T10" fmla="*/ 557 w 5512"/>
                  <a:gd name="T11" fmla="*/ 1441 h 2760"/>
                  <a:gd name="T12" fmla="*/ 839 w 5512"/>
                  <a:gd name="T13" fmla="*/ 1499 h 2760"/>
                  <a:gd name="T14" fmla="*/ 1258 w 5512"/>
                  <a:gd name="T15" fmla="*/ 1349 h 2760"/>
                  <a:gd name="T16" fmla="*/ 1307 w 5512"/>
                  <a:gd name="T17" fmla="*/ 1493 h 2760"/>
                  <a:gd name="T18" fmla="*/ 1621 w 5512"/>
                  <a:gd name="T19" fmla="*/ 1513 h 2760"/>
                  <a:gd name="T20" fmla="*/ 1862 w 5512"/>
                  <a:gd name="T21" fmla="*/ 1865 h 2760"/>
                  <a:gd name="T22" fmla="*/ 1668 w 5512"/>
                  <a:gd name="T23" fmla="*/ 2166 h 2760"/>
                  <a:gd name="T24" fmla="*/ 1308 w 5512"/>
                  <a:gd name="T25" fmla="*/ 2217 h 2760"/>
                  <a:gd name="T26" fmla="*/ 992 w 5512"/>
                  <a:gd name="T27" fmla="*/ 2172 h 2760"/>
                  <a:gd name="T28" fmla="*/ 903 w 5512"/>
                  <a:gd name="T29" fmla="*/ 2244 h 2760"/>
                  <a:gd name="T30" fmla="*/ 1008 w 5512"/>
                  <a:gd name="T31" fmla="*/ 2415 h 2760"/>
                  <a:gd name="T32" fmla="*/ 992 w 5512"/>
                  <a:gd name="T33" fmla="*/ 2538 h 2760"/>
                  <a:gd name="T34" fmla="*/ 1137 w 5512"/>
                  <a:gd name="T35" fmla="*/ 2760 h 2760"/>
                  <a:gd name="T36" fmla="*/ 1661 w 5512"/>
                  <a:gd name="T37" fmla="*/ 2623 h 2760"/>
                  <a:gd name="T38" fmla="*/ 1725 w 5512"/>
                  <a:gd name="T39" fmla="*/ 2492 h 2760"/>
                  <a:gd name="T40" fmla="*/ 1895 w 5512"/>
                  <a:gd name="T41" fmla="*/ 2551 h 2760"/>
                  <a:gd name="T42" fmla="*/ 2338 w 5512"/>
                  <a:gd name="T43" fmla="*/ 2448 h 2760"/>
                  <a:gd name="T44" fmla="*/ 2443 w 5512"/>
                  <a:gd name="T45" fmla="*/ 2714 h 2760"/>
                  <a:gd name="T46" fmla="*/ 2870 w 5512"/>
                  <a:gd name="T47" fmla="*/ 2541 h 2760"/>
                  <a:gd name="T48" fmla="*/ 3264 w 5512"/>
                  <a:gd name="T49" fmla="*/ 2591 h 2760"/>
                  <a:gd name="T50" fmla="*/ 3522 w 5512"/>
                  <a:gd name="T51" fmla="*/ 2427 h 2760"/>
                  <a:gd name="T52" fmla="*/ 3594 w 5512"/>
                  <a:gd name="T53" fmla="*/ 2081 h 2760"/>
                  <a:gd name="T54" fmla="*/ 4013 w 5512"/>
                  <a:gd name="T55" fmla="*/ 2087 h 2760"/>
                  <a:gd name="T56" fmla="*/ 4070 w 5512"/>
                  <a:gd name="T57" fmla="*/ 1924 h 2760"/>
                  <a:gd name="T58" fmla="*/ 4239 w 5512"/>
                  <a:gd name="T59" fmla="*/ 1931 h 2760"/>
                  <a:gd name="T60" fmla="*/ 4465 w 5512"/>
                  <a:gd name="T61" fmla="*/ 2094 h 2760"/>
                  <a:gd name="T62" fmla="*/ 4836 w 5512"/>
                  <a:gd name="T63" fmla="*/ 1814 h 2760"/>
                  <a:gd name="T64" fmla="*/ 5225 w 5512"/>
                  <a:gd name="T65" fmla="*/ 1785 h 2760"/>
                  <a:gd name="T66" fmla="*/ 5367 w 5512"/>
                  <a:gd name="T67" fmla="*/ 1571 h 2760"/>
                  <a:gd name="T68" fmla="*/ 5512 w 5512"/>
                  <a:gd name="T69" fmla="*/ 1585 h 2760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73" name="Freeform 8"/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>
                  <a:gd name="T0" fmla="*/ 139 w 790"/>
                  <a:gd name="T1" fmla="*/ 0 h 1189"/>
                  <a:gd name="T2" fmla="*/ 210 w 790"/>
                  <a:gd name="T3" fmla="*/ 233 h 1189"/>
                  <a:gd name="T4" fmla="*/ 159 w 790"/>
                  <a:gd name="T5" fmla="*/ 643 h 1189"/>
                  <a:gd name="T6" fmla="*/ 454 w 790"/>
                  <a:gd name="T7" fmla="*/ 771 h 1189"/>
                  <a:gd name="T8" fmla="*/ 605 w 790"/>
                  <a:gd name="T9" fmla="*/ 1046 h 1189"/>
                  <a:gd name="T10" fmla="*/ 790 w 790"/>
                  <a:gd name="T11" fmla="*/ 1189 h 1189"/>
                  <a:gd name="T12" fmla="*/ 540 w 790"/>
                  <a:gd name="T13" fmla="*/ 1111 h 1189"/>
                  <a:gd name="T14" fmla="*/ 363 w 790"/>
                  <a:gd name="T15" fmla="*/ 883 h 1189"/>
                  <a:gd name="T16" fmla="*/ 139 w 790"/>
                  <a:gd name="T17" fmla="*/ 852 h 1189"/>
                  <a:gd name="T18" fmla="*/ 0 w 790"/>
                  <a:gd name="T19" fmla="*/ 499 h 1189"/>
                  <a:gd name="T20" fmla="*/ 48 w 790"/>
                  <a:gd name="T21" fmla="*/ 209 h 118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74" name="Freeform 9"/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>
                  <a:gd name="T0" fmla="*/ 0 w 579"/>
                  <a:gd name="T1" fmla="*/ 0 h 1117"/>
                  <a:gd name="T2" fmla="*/ 128 w 579"/>
                  <a:gd name="T3" fmla="*/ 328 h 1117"/>
                  <a:gd name="T4" fmla="*/ 9 w 579"/>
                  <a:gd name="T5" fmla="*/ 659 h 1117"/>
                  <a:gd name="T6" fmla="*/ 40 w 579"/>
                  <a:gd name="T7" fmla="*/ 763 h 1117"/>
                  <a:gd name="T8" fmla="*/ 234 w 579"/>
                  <a:gd name="T9" fmla="*/ 739 h 1117"/>
                  <a:gd name="T10" fmla="*/ 344 w 579"/>
                  <a:gd name="T11" fmla="*/ 1055 h 1117"/>
                  <a:gd name="T12" fmla="*/ 579 w 579"/>
                  <a:gd name="T13" fmla="*/ 1117 h 11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75" name="Freeform 10"/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>
                  <a:gd name="T0" fmla="*/ 1118 w 2471"/>
                  <a:gd name="T1" fmla="*/ 0 h 2396"/>
                  <a:gd name="T2" fmla="*/ 1179 w 2471"/>
                  <a:gd name="T3" fmla="*/ 225 h 2396"/>
                  <a:gd name="T4" fmla="*/ 1393 w 2471"/>
                  <a:gd name="T5" fmla="*/ 339 h 2396"/>
                  <a:gd name="T6" fmla="*/ 1404 w 2471"/>
                  <a:gd name="T7" fmla="*/ 548 h 2396"/>
                  <a:gd name="T8" fmla="*/ 1342 w 2471"/>
                  <a:gd name="T9" fmla="*/ 732 h 2396"/>
                  <a:gd name="T10" fmla="*/ 1434 w 2471"/>
                  <a:gd name="T11" fmla="*/ 925 h 2396"/>
                  <a:gd name="T12" fmla="*/ 1455 w 2471"/>
                  <a:gd name="T13" fmla="*/ 1109 h 2396"/>
                  <a:gd name="T14" fmla="*/ 1311 w 2471"/>
                  <a:gd name="T15" fmla="*/ 1142 h 2396"/>
                  <a:gd name="T16" fmla="*/ 926 w 2471"/>
                  <a:gd name="T17" fmla="*/ 1384 h 2396"/>
                  <a:gd name="T18" fmla="*/ 975 w 2471"/>
                  <a:gd name="T19" fmla="*/ 1456 h 2396"/>
                  <a:gd name="T20" fmla="*/ 956 w 2471"/>
                  <a:gd name="T21" fmla="*/ 1624 h 2396"/>
                  <a:gd name="T22" fmla="*/ 782 w 2471"/>
                  <a:gd name="T23" fmla="*/ 1817 h 2396"/>
                  <a:gd name="T24" fmla="*/ 539 w 2471"/>
                  <a:gd name="T25" fmla="*/ 1978 h 2396"/>
                  <a:gd name="T26" fmla="*/ 152 w 2471"/>
                  <a:gd name="T27" fmla="*/ 2026 h 2396"/>
                  <a:gd name="T28" fmla="*/ 19 w 2471"/>
                  <a:gd name="T29" fmla="*/ 2251 h 2396"/>
                  <a:gd name="T30" fmla="*/ 0 w 2471"/>
                  <a:gd name="T31" fmla="*/ 2396 h 2396"/>
                  <a:gd name="T32" fmla="*/ 213 w 2471"/>
                  <a:gd name="T33" fmla="*/ 2179 h 2396"/>
                  <a:gd name="T34" fmla="*/ 629 w 2471"/>
                  <a:gd name="T35" fmla="*/ 2090 h 2396"/>
                  <a:gd name="T36" fmla="*/ 894 w 2471"/>
                  <a:gd name="T37" fmla="*/ 1906 h 2396"/>
                  <a:gd name="T38" fmla="*/ 1230 w 2471"/>
                  <a:gd name="T39" fmla="*/ 1986 h 2396"/>
                  <a:gd name="T40" fmla="*/ 1668 w 2471"/>
                  <a:gd name="T41" fmla="*/ 1906 h 2396"/>
                  <a:gd name="T42" fmla="*/ 1983 w 2471"/>
                  <a:gd name="T43" fmla="*/ 1745 h 2396"/>
                  <a:gd name="T44" fmla="*/ 2014 w 2471"/>
                  <a:gd name="T45" fmla="*/ 1600 h 2396"/>
                  <a:gd name="T46" fmla="*/ 2237 w 2471"/>
                  <a:gd name="T47" fmla="*/ 1496 h 2396"/>
                  <a:gd name="T48" fmla="*/ 2359 w 2471"/>
                  <a:gd name="T49" fmla="*/ 1552 h 2396"/>
                  <a:gd name="T50" fmla="*/ 2471 w 2471"/>
                  <a:gd name="T51" fmla="*/ 1479 h 239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76" name="Freeform 11"/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>
                  <a:gd name="T0" fmla="*/ 620 w 1399"/>
                  <a:gd name="T1" fmla="*/ 155 h 1349"/>
                  <a:gd name="T2" fmla="*/ 421 w 1399"/>
                  <a:gd name="T3" fmla="*/ 155 h 1349"/>
                  <a:gd name="T4" fmla="*/ 205 w 1399"/>
                  <a:gd name="T5" fmla="*/ 507 h 1349"/>
                  <a:gd name="T6" fmla="*/ 0 w 1399"/>
                  <a:gd name="T7" fmla="*/ 673 h 1349"/>
                  <a:gd name="T8" fmla="*/ 487 w 1399"/>
                  <a:gd name="T9" fmla="*/ 783 h 1349"/>
                  <a:gd name="T10" fmla="*/ 425 w 1399"/>
                  <a:gd name="T11" fmla="*/ 1009 h 1349"/>
                  <a:gd name="T12" fmla="*/ 617 w 1399"/>
                  <a:gd name="T13" fmla="*/ 1086 h 1349"/>
                  <a:gd name="T14" fmla="*/ 498 w 1399"/>
                  <a:gd name="T15" fmla="*/ 1349 h 1349"/>
                  <a:gd name="T16" fmla="*/ 961 w 1399"/>
                  <a:gd name="T17" fmla="*/ 1035 h 1349"/>
                  <a:gd name="T18" fmla="*/ 926 w 1399"/>
                  <a:gd name="T19" fmla="*/ 776 h 1349"/>
                  <a:gd name="T20" fmla="*/ 1181 w 1399"/>
                  <a:gd name="T21" fmla="*/ 749 h 1349"/>
                  <a:gd name="T22" fmla="*/ 1399 w 1399"/>
                  <a:gd name="T23" fmla="*/ 601 h 1349"/>
                  <a:gd name="T24" fmla="*/ 1315 w 1399"/>
                  <a:gd name="T25" fmla="*/ 416 h 1349"/>
                  <a:gd name="T26" fmla="*/ 1341 w 1399"/>
                  <a:gd name="T27" fmla="*/ 196 h 1349"/>
                  <a:gd name="T28" fmla="*/ 1171 w 1399"/>
                  <a:gd name="T29" fmla="*/ 164 h 1349"/>
                  <a:gd name="T30" fmla="*/ 928 w 1399"/>
                  <a:gd name="T31" fmla="*/ 0 h 1349"/>
                  <a:gd name="T32" fmla="*/ 620 w 1399"/>
                  <a:gd name="T33" fmla="*/ 155 h 13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77" name="Freeform 12"/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>
                  <a:gd name="T0" fmla="*/ 719 w 1256"/>
                  <a:gd name="T1" fmla="*/ 183 h 810"/>
                  <a:gd name="T2" fmla="*/ 760 w 1256"/>
                  <a:gd name="T3" fmla="*/ 33 h 810"/>
                  <a:gd name="T4" fmla="*/ 884 w 1256"/>
                  <a:gd name="T5" fmla="*/ 0 h 810"/>
                  <a:gd name="T6" fmla="*/ 983 w 1256"/>
                  <a:gd name="T7" fmla="*/ 78 h 810"/>
                  <a:gd name="T8" fmla="*/ 1082 w 1256"/>
                  <a:gd name="T9" fmla="*/ 248 h 810"/>
                  <a:gd name="T10" fmla="*/ 1256 w 1256"/>
                  <a:gd name="T11" fmla="*/ 229 h 810"/>
                  <a:gd name="T12" fmla="*/ 1248 w 1256"/>
                  <a:gd name="T13" fmla="*/ 359 h 810"/>
                  <a:gd name="T14" fmla="*/ 1016 w 1256"/>
                  <a:gd name="T15" fmla="*/ 431 h 810"/>
                  <a:gd name="T16" fmla="*/ 879 w 1256"/>
                  <a:gd name="T17" fmla="*/ 417 h 810"/>
                  <a:gd name="T18" fmla="*/ 719 w 1256"/>
                  <a:gd name="T19" fmla="*/ 481 h 810"/>
                  <a:gd name="T20" fmla="*/ 591 w 1256"/>
                  <a:gd name="T21" fmla="*/ 633 h 810"/>
                  <a:gd name="T22" fmla="*/ 423 w 1256"/>
                  <a:gd name="T23" fmla="*/ 537 h 810"/>
                  <a:gd name="T24" fmla="*/ 256 w 1256"/>
                  <a:gd name="T25" fmla="*/ 810 h 810"/>
                  <a:gd name="T26" fmla="*/ 66 w 1256"/>
                  <a:gd name="T27" fmla="*/ 764 h 810"/>
                  <a:gd name="T28" fmla="*/ 0 w 1256"/>
                  <a:gd name="T29" fmla="*/ 601 h 810"/>
                  <a:gd name="T30" fmla="*/ 157 w 1256"/>
                  <a:gd name="T31" fmla="*/ 483 h 810"/>
                  <a:gd name="T32" fmla="*/ 248 w 1256"/>
                  <a:gd name="T33" fmla="*/ 281 h 810"/>
                  <a:gd name="T34" fmla="*/ 438 w 1256"/>
                  <a:gd name="T35" fmla="*/ 150 h 810"/>
                  <a:gd name="T36" fmla="*/ 719 w 1256"/>
                  <a:gd name="T37" fmla="*/ 189 h 81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78" name="Freeform 13"/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>
                  <a:gd name="T0" fmla="*/ 2838 w 2848"/>
                  <a:gd name="T1" fmla="*/ 16 h 788"/>
                  <a:gd name="T2" fmla="*/ 2493 w 2848"/>
                  <a:gd name="T3" fmla="*/ 0 h 788"/>
                  <a:gd name="T4" fmla="*/ 2278 w 2848"/>
                  <a:gd name="T5" fmla="*/ 81 h 788"/>
                  <a:gd name="T6" fmla="*/ 1936 w 2848"/>
                  <a:gd name="T7" fmla="*/ 44 h 788"/>
                  <a:gd name="T8" fmla="*/ 1739 w 2848"/>
                  <a:gd name="T9" fmla="*/ 354 h 788"/>
                  <a:gd name="T10" fmla="*/ 1600 w 2848"/>
                  <a:gd name="T11" fmla="*/ 212 h 788"/>
                  <a:gd name="T12" fmla="*/ 1352 w 2848"/>
                  <a:gd name="T13" fmla="*/ 308 h 788"/>
                  <a:gd name="T14" fmla="*/ 1445 w 2848"/>
                  <a:gd name="T15" fmla="*/ 515 h 788"/>
                  <a:gd name="T16" fmla="*/ 1072 w 2848"/>
                  <a:gd name="T17" fmla="*/ 412 h 788"/>
                  <a:gd name="T18" fmla="*/ 888 w 2848"/>
                  <a:gd name="T19" fmla="*/ 540 h 788"/>
                  <a:gd name="T20" fmla="*/ 0 w 2848"/>
                  <a:gd name="T21" fmla="*/ 660 h 788"/>
                  <a:gd name="T22" fmla="*/ 288 w 2848"/>
                  <a:gd name="T23" fmla="*/ 788 h 788"/>
                  <a:gd name="T24" fmla="*/ 1040 w 2848"/>
                  <a:gd name="T25" fmla="*/ 676 h 788"/>
                  <a:gd name="T26" fmla="*/ 1272 w 2848"/>
                  <a:gd name="T27" fmla="*/ 748 h 788"/>
                  <a:gd name="T28" fmla="*/ 2096 w 2848"/>
                  <a:gd name="T29" fmla="*/ 691 h 788"/>
                  <a:gd name="T30" fmla="*/ 2320 w 2848"/>
                  <a:gd name="T31" fmla="*/ 748 h 788"/>
                  <a:gd name="T32" fmla="*/ 2456 w 2848"/>
                  <a:gd name="T33" fmla="*/ 596 h 788"/>
                  <a:gd name="T34" fmla="*/ 2712 w 2848"/>
                  <a:gd name="T35" fmla="*/ 716 h 788"/>
                  <a:gd name="T36" fmla="*/ 2716 w 2848"/>
                  <a:gd name="T37" fmla="*/ 339 h 788"/>
                  <a:gd name="T38" fmla="*/ 2848 w 2848"/>
                  <a:gd name="T39" fmla="*/ 258 h 7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79" name="Freeform 14"/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>
                  <a:gd name="T0" fmla="*/ 0 w 319"/>
                  <a:gd name="T1" fmla="*/ 0 h 854"/>
                  <a:gd name="T2" fmla="*/ 106 w 319"/>
                  <a:gd name="T3" fmla="*/ 313 h 854"/>
                  <a:gd name="T4" fmla="*/ 106 w 319"/>
                  <a:gd name="T5" fmla="*/ 634 h 854"/>
                  <a:gd name="T6" fmla="*/ 268 w 319"/>
                  <a:gd name="T7" fmla="*/ 854 h 854"/>
                  <a:gd name="T8" fmla="*/ 278 w 319"/>
                  <a:gd name="T9" fmla="*/ 577 h 854"/>
                  <a:gd name="T10" fmla="*/ 238 w 319"/>
                  <a:gd name="T11" fmla="*/ 400 h 854"/>
                  <a:gd name="T12" fmla="*/ 319 w 319"/>
                  <a:gd name="T13" fmla="*/ 240 h 8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80" name="Freeform 15"/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>
                  <a:gd name="T0" fmla="*/ 504 w 646"/>
                  <a:gd name="T1" fmla="*/ 0 h 392"/>
                  <a:gd name="T2" fmla="*/ 320 w 646"/>
                  <a:gd name="T3" fmla="*/ 61 h 392"/>
                  <a:gd name="T4" fmla="*/ 238 w 646"/>
                  <a:gd name="T5" fmla="*/ 109 h 392"/>
                  <a:gd name="T6" fmla="*/ 144 w 646"/>
                  <a:gd name="T7" fmla="*/ 216 h 392"/>
                  <a:gd name="T8" fmla="*/ 0 w 646"/>
                  <a:gd name="T9" fmla="*/ 392 h 392"/>
                  <a:gd name="T10" fmla="*/ 360 w 646"/>
                  <a:gd name="T11" fmla="*/ 263 h 392"/>
                  <a:gd name="T12" fmla="*/ 432 w 646"/>
                  <a:gd name="T13" fmla="*/ 182 h 392"/>
                  <a:gd name="T14" fmla="*/ 646 w 646"/>
                  <a:gd name="T15" fmla="*/ 142 h 392"/>
                  <a:gd name="T16" fmla="*/ 504 w 646"/>
                  <a:gd name="T17" fmla="*/ 0 h 3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81" name="Freeform 16"/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>
                  <a:gd name="T0" fmla="*/ 0 w 2736"/>
                  <a:gd name="T1" fmla="*/ 0 h 1920"/>
                  <a:gd name="T2" fmla="*/ 96 w 2736"/>
                  <a:gd name="T3" fmla="*/ 336 h 1920"/>
                  <a:gd name="T4" fmla="*/ 384 w 2736"/>
                  <a:gd name="T5" fmla="*/ 384 h 1920"/>
                  <a:gd name="T6" fmla="*/ 576 w 2736"/>
                  <a:gd name="T7" fmla="*/ 720 h 1920"/>
                  <a:gd name="T8" fmla="*/ 528 w 2736"/>
                  <a:gd name="T9" fmla="*/ 960 h 1920"/>
                  <a:gd name="T10" fmla="*/ 672 w 2736"/>
                  <a:gd name="T11" fmla="*/ 1104 h 1920"/>
                  <a:gd name="T12" fmla="*/ 576 w 2736"/>
                  <a:gd name="T13" fmla="*/ 1392 h 1920"/>
                  <a:gd name="T14" fmla="*/ 624 w 2736"/>
                  <a:gd name="T15" fmla="*/ 1632 h 1920"/>
                  <a:gd name="T16" fmla="*/ 1488 w 2736"/>
                  <a:gd name="T17" fmla="*/ 1872 h 1920"/>
                  <a:gd name="T18" fmla="*/ 1680 w 2736"/>
                  <a:gd name="T19" fmla="*/ 1728 h 1920"/>
                  <a:gd name="T20" fmla="*/ 2208 w 2736"/>
                  <a:gd name="T21" fmla="*/ 1728 h 1920"/>
                  <a:gd name="T22" fmla="*/ 2304 w 2736"/>
                  <a:gd name="T23" fmla="*/ 1632 h 1920"/>
                  <a:gd name="T24" fmla="*/ 2736 w 2736"/>
                  <a:gd name="T25" fmla="*/ 1872 h 1920"/>
                  <a:gd name="T26" fmla="*/ 2640 w 2736"/>
                  <a:gd name="T27" fmla="*/ 1920 h 1920"/>
                  <a:gd name="T28" fmla="*/ 2304 w 2736"/>
                  <a:gd name="T29" fmla="*/ 1824 h 1920"/>
                  <a:gd name="T30" fmla="*/ 2160 w 2736"/>
                  <a:gd name="T31" fmla="*/ 1872 h 1920"/>
                  <a:gd name="T32" fmla="*/ 1632 w 2736"/>
                  <a:gd name="T33" fmla="*/ 1920 h 1920"/>
                  <a:gd name="T34" fmla="*/ 1440 w 2736"/>
                  <a:gd name="T35" fmla="*/ 1920 h 1920"/>
                  <a:gd name="T36" fmla="*/ 480 w 2736"/>
                  <a:gd name="T37" fmla="*/ 1824 h 1920"/>
                  <a:gd name="T38" fmla="*/ 192 w 2736"/>
                  <a:gd name="T39" fmla="*/ 1872 h 1920"/>
                  <a:gd name="T40" fmla="*/ 96 w 2736"/>
                  <a:gd name="T41" fmla="*/ 1680 h 1920"/>
                  <a:gd name="T42" fmla="*/ 288 w 2736"/>
                  <a:gd name="T43" fmla="*/ 1440 h 1920"/>
                  <a:gd name="T44" fmla="*/ 336 w 2736"/>
                  <a:gd name="T45" fmla="*/ 1104 h 1920"/>
                  <a:gd name="T46" fmla="*/ 144 w 2736"/>
                  <a:gd name="T47" fmla="*/ 864 h 1920"/>
                  <a:gd name="T48" fmla="*/ 240 w 2736"/>
                  <a:gd name="T49" fmla="*/ 624 h 1920"/>
                  <a:gd name="T50" fmla="*/ 48 w 2736"/>
                  <a:gd name="T51" fmla="*/ 528 h 1920"/>
                  <a:gd name="T52" fmla="*/ 0 w 2736"/>
                  <a:gd name="T53" fmla="*/ 0 h 192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2"/>
                        </a:gs>
                        <a:gs pos="100000">
                          <a:schemeClr val="bg1"/>
                        </a:gs>
                      </a:gsLst>
                      <a:lin ang="189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33" name="Group 17"/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1034" name="Rectangle 18"/>
              <p:cNvSpPr>
                <a:spLocks noChangeArrowheads="1"/>
              </p:cNvSpPr>
              <p:nvPr userDrawn="1"/>
            </p:nvSpPr>
            <p:spPr bwMode="ltGray">
              <a:xfrm rot="6798887">
                <a:off x="63" y="388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5" name="Rectangle 19"/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6" name="Rectangle 20"/>
              <p:cNvSpPr>
                <a:spLocks noChangeArrowheads="1"/>
              </p:cNvSpPr>
              <p:nvPr userDrawn="1"/>
            </p:nvSpPr>
            <p:spPr bwMode="ltGray">
              <a:xfrm rot="6798887">
                <a:off x="7" y="387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7" name="Rectangle 21"/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8" name="Rectangle 22"/>
              <p:cNvSpPr>
                <a:spLocks noChangeArrowheads="1"/>
              </p:cNvSpPr>
              <p:nvPr userDrawn="1"/>
            </p:nvSpPr>
            <p:spPr bwMode="ltGray">
              <a:xfrm rot="5999912">
                <a:off x="18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9" name="Rectangle 23"/>
              <p:cNvSpPr>
                <a:spLocks noChangeArrowheads="1"/>
              </p:cNvSpPr>
              <p:nvPr userDrawn="1"/>
            </p:nvSpPr>
            <p:spPr bwMode="ltGray">
              <a:xfrm rot="6250138">
                <a:off x="15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0" name="Rectangle 24"/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1" name="Rectangle 25"/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2" name="Rectangle 26"/>
              <p:cNvSpPr>
                <a:spLocks noChangeArrowheads="1"/>
              </p:cNvSpPr>
              <p:nvPr userDrawn="1"/>
            </p:nvSpPr>
            <p:spPr bwMode="ltGray">
              <a:xfrm rot="5380717">
                <a:off x="333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3" name="Rectangle 27"/>
              <p:cNvSpPr>
                <a:spLocks noChangeArrowheads="1"/>
              </p:cNvSpPr>
              <p:nvPr userDrawn="1"/>
            </p:nvSpPr>
            <p:spPr bwMode="ltGray">
              <a:xfrm rot="5583200">
                <a:off x="303" y="387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4" name="Rectangle 28"/>
              <p:cNvSpPr>
                <a:spLocks noChangeArrowheads="1"/>
              </p:cNvSpPr>
              <p:nvPr userDrawn="1"/>
            </p:nvSpPr>
            <p:spPr bwMode="ltGray">
              <a:xfrm rot="5737625">
                <a:off x="271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5" name="Rectangle 29"/>
              <p:cNvSpPr>
                <a:spLocks noChangeArrowheads="1"/>
              </p:cNvSpPr>
              <p:nvPr userDrawn="1"/>
            </p:nvSpPr>
            <p:spPr bwMode="ltGray">
              <a:xfrm rot="4715477">
                <a:off x="517" y="382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6" name="Rectangle 30"/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7" name="Rectangle 31"/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8" name="Rectangle 32"/>
              <p:cNvSpPr>
                <a:spLocks noChangeArrowheads="1"/>
              </p:cNvSpPr>
              <p:nvPr userDrawn="1"/>
            </p:nvSpPr>
            <p:spPr bwMode="ltGray">
              <a:xfrm rot="5041352">
                <a:off x="427" y="385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49" name="Rectangle 33"/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0" name="Rectangle 34"/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1" name="Rectangle 35"/>
              <p:cNvSpPr>
                <a:spLocks noChangeArrowheads="1"/>
              </p:cNvSpPr>
              <p:nvPr userDrawn="1"/>
            </p:nvSpPr>
            <p:spPr bwMode="ltGray">
              <a:xfrm rot="4104184">
                <a:off x="606" y="379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2" name="Rectangle 36"/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3" name="Rectangle 37"/>
              <p:cNvSpPr>
                <a:spLocks noChangeArrowheads="1"/>
              </p:cNvSpPr>
              <p:nvPr userDrawn="1"/>
            </p:nvSpPr>
            <p:spPr bwMode="ltGray">
              <a:xfrm rot="3368036">
                <a:off x="800" y="368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4" name="Rectangle 38"/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5" name="Rectangle 39"/>
              <p:cNvSpPr>
                <a:spLocks noChangeArrowheads="1"/>
              </p:cNvSpPr>
              <p:nvPr userDrawn="1"/>
            </p:nvSpPr>
            <p:spPr bwMode="ltGray">
              <a:xfrm rot="3368036">
                <a:off x="746" y="37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6" name="Rectangle 40"/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7" name="Rectangle 41"/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8" name="Rectangle 42"/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59" name="Rectangle 43"/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0" name="Rectangle 44"/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1" name="Rectangle 45"/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2" name="Rectangle 46"/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3" name="Rectangle 47"/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4" name="Rectangle 48"/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5" name="Rectangle 49"/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6" name="Rectangle 50"/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7" name="Rectangle 51"/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8" name="Rectangle 52"/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69" name="Rectangle 53"/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0" name="Rectangle 54"/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1" name="Rectangle 55"/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2" name="Rectangle 56"/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3" name="Rectangle 57"/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4" name="Rectangle 58"/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5" name="Rectangle 59"/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6" name="Rectangle 60"/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7" name="Rectangle 61"/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8" name="Rectangle 62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79" name="Rectangle 63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0" name="Rectangle 64"/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1" name="Rectangle 65"/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2" name="Rectangle 66"/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3" name="Rectangle 67"/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4" name="Rectangle 68"/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5" name="Rectangle 69"/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6" name="Rectangle 70"/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7" name="Rectangle 71"/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8" name="Rectangle 72"/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9" name="Rectangle 73"/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0" name="Rectangle 74"/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1" name="Rectangle 75"/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2" name="Rectangle 76"/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3" name="Rectangle 77"/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4" name="Rectangle 78"/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5" name="Rectangle 79"/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6" name="Rectangle 80"/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7" name="Freeform 81"/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>
                  <a:gd name="T0" fmla="*/ 0 w 180"/>
                  <a:gd name="T1" fmla="*/ 144 h 151"/>
                  <a:gd name="T2" fmla="*/ 28 w 180"/>
                  <a:gd name="T3" fmla="*/ 147 h 151"/>
                  <a:gd name="T4" fmla="*/ 64 w 180"/>
                  <a:gd name="T5" fmla="*/ 46 h 151"/>
                  <a:gd name="T6" fmla="*/ 94 w 180"/>
                  <a:gd name="T7" fmla="*/ 151 h 151"/>
                  <a:gd name="T8" fmla="*/ 129 w 180"/>
                  <a:gd name="T9" fmla="*/ 151 h 151"/>
                  <a:gd name="T10" fmla="*/ 180 w 180"/>
                  <a:gd name="T11" fmla="*/ 9 h 151"/>
                  <a:gd name="T12" fmla="*/ 148 w 180"/>
                  <a:gd name="T13" fmla="*/ 10 h 151"/>
                  <a:gd name="T14" fmla="*/ 112 w 180"/>
                  <a:gd name="T15" fmla="*/ 112 h 151"/>
                  <a:gd name="T16" fmla="*/ 79 w 180"/>
                  <a:gd name="T17" fmla="*/ 0 h 151"/>
                  <a:gd name="T18" fmla="*/ 48 w 180"/>
                  <a:gd name="T19" fmla="*/ 0 h 151"/>
                  <a:gd name="T20" fmla="*/ 0 w 180"/>
                  <a:gd name="T21" fmla="*/ 144 h 15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98" name="Rectangle 82"/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9" name="Rectangle 83"/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0" name="Rectangle 84"/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1" name="Rectangle 85"/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2" name="Rectangle 86"/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3" name="Rectangle 87"/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4" name="Rectangle 88"/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5" name="Rectangle 89"/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6" name="Rectangle 90"/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7" name="Rectangle 91"/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8" name="Rectangle 92"/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09" name="Rectangle 93"/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0" name="Rectangle 94"/>
              <p:cNvSpPr>
                <a:spLocks noChangeArrowheads="1"/>
              </p:cNvSpPr>
              <p:nvPr userDrawn="1"/>
            </p:nvSpPr>
            <p:spPr bwMode="ltGray">
              <a:xfrm rot="-4250359">
                <a:off x="708" y="240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1" name="Rectangle 95"/>
              <p:cNvSpPr>
                <a:spLocks noChangeArrowheads="1"/>
              </p:cNvSpPr>
              <p:nvPr userDrawn="1"/>
            </p:nvSpPr>
            <p:spPr bwMode="ltGray">
              <a:xfrm rot="-3989246">
                <a:off x="738" y="241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2" name="Rectangle 96"/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3" name="Rectangle 97"/>
              <p:cNvSpPr>
                <a:spLocks noChangeArrowheads="1"/>
              </p:cNvSpPr>
              <p:nvPr userDrawn="1"/>
            </p:nvSpPr>
            <p:spPr bwMode="ltGray">
              <a:xfrm rot="-4673370">
                <a:off x="534" y="239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4" name="Rectangle 98"/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5" name="Rectangle 99"/>
              <p:cNvSpPr>
                <a:spLocks noChangeArrowheads="1"/>
              </p:cNvSpPr>
              <p:nvPr userDrawn="1"/>
            </p:nvSpPr>
            <p:spPr bwMode="ltGray">
              <a:xfrm rot="-4580623">
                <a:off x="595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6" name="Rectangle 100"/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7" name="Rectangle 101"/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8" name="Rectangle 102"/>
              <p:cNvSpPr>
                <a:spLocks noChangeArrowheads="1"/>
              </p:cNvSpPr>
              <p:nvPr userDrawn="1"/>
            </p:nvSpPr>
            <p:spPr bwMode="ltGray">
              <a:xfrm rot="-5288939">
                <a:off x="419" y="2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19" name="Rectangle 103"/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0" name="Rectangle 104"/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1" name="Rectangle 105"/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2" name="Rectangle 106"/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3" name="Rectangle 107"/>
              <p:cNvSpPr>
                <a:spLocks noChangeArrowheads="1"/>
              </p:cNvSpPr>
              <p:nvPr userDrawn="1"/>
            </p:nvSpPr>
            <p:spPr bwMode="ltGray">
              <a:xfrm rot="-5919570">
                <a:off x="293" y="24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4" name="Rectangle 108"/>
              <p:cNvSpPr>
                <a:spLocks noChangeArrowheads="1"/>
              </p:cNvSpPr>
              <p:nvPr userDrawn="1"/>
            </p:nvSpPr>
            <p:spPr bwMode="ltGray">
              <a:xfrm rot="-7376291">
                <a:off x="6" y="25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5" name="Rectangle 109"/>
              <p:cNvSpPr>
                <a:spLocks noChangeArrowheads="1"/>
              </p:cNvSpPr>
              <p:nvPr userDrawn="1"/>
            </p:nvSpPr>
            <p:spPr bwMode="ltGray">
              <a:xfrm rot="-7168347">
                <a:off x="65" y="25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6" name="Rectangle 110"/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" name="Rectangle 111"/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8" name="Rectangle 112"/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9" name="Rectangle 113"/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0" name="Rectangle 114"/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1" name="Rectangle 115"/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2" name="Rectangle 116"/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3" name="Rectangle 117"/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4" name="Rectangle 118"/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5" name="Rectangle 119"/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6" name="Rectangle 120"/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" name="Rectangle 121"/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8" name="Rectangle 122"/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9" name="Rectangle 123"/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0" name="Rectangle 124"/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1" name="Rectangle 125"/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2" name="Rectangle 126"/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3" name="Rectangle 127"/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4" name="Rectangle 128"/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5" name="Rectangle 129"/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6" name="Rectangle 130"/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7" name="Rectangle 131"/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8" name="Rectangle 132"/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49" name="Rectangle 133"/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0" name="Rectangle 134"/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1" name="Rectangle 135"/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2" name="Rectangle 136"/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3" name="Rectangle 137"/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4" name="Freeform 138"/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>
                  <a:gd name="T0" fmla="*/ 168 w 204"/>
                  <a:gd name="T1" fmla="*/ 120 h 120"/>
                  <a:gd name="T2" fmla="*/ 204 w 204"/>
                  <a:gd name="T3" fmla="*/ 12 h 120"/>
                  <a:gd name="T4" fmla="*/ 42 w 204"/>
                  <a:gd name="T5" fmla="*/ 0 h 120"/>
                  <a:gd name="T6" fmla="*/ 0 w 204"/>
                  <a:gd name="T7" fmla="*/ 108 h 120"/>
                  <a:gd name="T8" fmla="*/ 30 w 204"/>
                  <a:gd name="T9" fmla="*/ 114 h 120"/>
                  <a:gd name="T10" fmla="*/ 60 w 204"/>
                  <a:gd name="T11" fmla="*/ 30 h 120"/>
                  <a:gd name="T12" fmla="*/ 102 w 204"/>
                  <a:gd name="T13" fmla="*/ 36 h 120"/>
                  <a:gd name="T14" fmla="*/ 78 w 204"/>
                  <a:gd name="T15" fmla="*/ 108 h 120"/>
                  <a:gd name="T16" fmla="*/ 102 w 204"/>
                  <a:gd name="T17" fmla="*/ 108 h 120"/>
                  <a:gd name="T18" fmla="*/ 132 w 204"/>
                  <a:gd name="T19" fmla="*/ 36 h 120"/>
                  <a:gd name="T20" fmla="*/ 162 w 204"/>
                  <a:gd name="T21" fmla="*/ 36 h 120"/>
                  <a:gd name="T22" fmla="*/ 138 w 204"/>
                  <a:gd name="T23" fmla="*/ 114 h 120"/>
                  <a:gd name="T24" fmla="*/ 168 w 204"/>
                  <a:gd name="T25" fmla="*/ 120 h 12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55" name="Freeform 139"/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>
                  <a:gd name="T0" fmla="*/ 66 w 90"/>
                  <a:gd name="T1" fmla="*/ 36 h 78"/>
                  <a:gd name="T2" fmla="*/ 66 w 90"/>
                  <a:gd name="T3" fmla="*/ 36 h 78"/>
                  <a:gd name="T4" fmla="*/ 18 w 90"/>
                  <a:gd name="T5" fmla="*/ 24 h 78"/>
                  <a:gd name="T6" fmla="*/ 0 w 90"/>
                  <a:gd name="T7" fmla="*/ 30 h 78"/>
                  <a:gd name="T8" fmla="*/ 36 w 90"/>
                  <a:gd name="T9" fmla="*/ 78 h 78"/>
                  <a:gd name="T10" fmla="*/ 48 w 90"/>
                  <a:gd name="T11" fmla="*/ 72 h 78"/>
                  <a:gd name="T12" fmla="*/ 24 w 90"/>
                  <a:gd name="T13" fmla="*/ 36 h 78"/>
                  <a:gd name="T14" fmla="*/ 24 w 90"/>
                  <a:gd name="T15" fmla="*/ 36 h 78"/>
                  <a:gd name="T16" fmla="*/ 72 w 90"/>
                  <a:gd name="T17" fmla="*/ 54 h 78"/>
                  <a:gd name="T18" fmla="*/ 90 w 90"/>
                  <a:gd name="T19" fmla="*/ 42 h 78"/>
                  <a:gd name="T20" fmla="*/ 54 w 90"/>
                  <a:gd name="T21" fmla="*/ 0 h 78"/>
                  <a:gd name="T22" fmla="*/ 42 w 90"/>
                  <a:gd name="T23" fmla="*/ 6 h 78"/>
                  <a:gd name="T24" fmla="*/ 66 w 90"/>
                  <a:gd name="T25" fmla="*/ 36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56" name="Freeform 140"/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>
                  <a:gd name="T0" fmla="*/ 54 w 101"/>
                  <a:gd name="T1" fmla="*/ 89 h 89"/>
                  <a:gd name="T2" fmla="*/ 65 w 101"/>
                  <a:gd name="T3" fmla="*/ 83 h 89"/>
                  <a:gd name="T4" fmla="*/ 48 w 101"/>
                  <a:gd name="T5" fmla="*/ 35 h 89"/>
                  <a:gd name="T6" fmla="*/ 89 w 101"/>
                  <a:gd name="T7" fmla="*/ 65 h 89"/>
                  <a:gd name="T8" fmla="*/ 101 w 101"/>
                  <a:gd name="T9" fmla="*/ 59 h 89"/>
                  <a:gd name="T10" fmla="*/ 83 w 101"/>
                  <a:gd name="T11" fmla="*/ 0 h 89"/>
                  <a:gd name="T12" fmla="*/ 71 w 101"/>
                  <a:gd name="T13" fmla="*/ 12 h 89"/>
                  <a:gd name="T14" fmla="*/ 83 w 101"/>
                  <a:gd name="T15" fmla="*/ 41 h 89"/>
                  <a:gd name="T16" fmla="*/ 48 w 101"/>
                  <a:gd name="T17" fmla="*/ 23 h 89"/>
                  <a:gd name="T18" fmla="*/ 36 w 101"/>
                  <a:gd name="T19" fmla="*/ 29 h 89"/>
                  <a:gd name="T20" fmla="*/ 45 w 101"/>
                  <a:gd name="T21" fmla="*/ 68 h 89"/>
                  <a:gd name="T22" fmla="*/ 18 w 101"/>
                  <a:gd name="T23" fmla="*/ 41 h 89"/>
                  <a:gd name="T24" fmla="*/ 0 w 101"/>
                  <a:gd name="T25" fmla="*/ 53 h 89"/>
                  <a:gd name="T26" fmla="*/ 54 w 101"/>
                  <a:gd name="T27" fmla="*/ 89 h 8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57" name="Freeform 141"/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>
                  <a:gd name="T0" fmla="*/ 36 w 83"/>
                  <a:gd name="T1" fmla="*/ 78 h 78"/>
                  <a:gd name="T2" fmla="*/ 83 w 83"/>
                  <a:gd name="T3" fmla="*/ 48 h 78"/>
                  <a:gd name="T4" fmla="*/ 54 w 83"/>
                  <a:gd name="T5" fmla="*/ 0 h 78"/>
                  <a:gd name="T6" fmla="*/ 0 w 83"/>
                  <a:gd name="T7" fmla="*/ 30 h 78"/>
                  <a:gd name="T8" fmla="*/ 6 w 83"/>
                  <a:gd name="T9" fmla="*/ 36 h 78"/>
                  <a:gd name="T10" fmla="*/ 42 w 83"/>
                  <a:gd name="T11" fmla="*/ 18 h 78"/>
                  <a:gd name="T12" fmla="*/ 54 w 83"/>
                  <a:gd name="T13" fmla="*/ 30 h 78"/>
                  <a:gd name="T14" fmla="*/ 24 w 83"/>
                  <a:gd name="T15" fmla="*/ 48 h 78"/>
                  <a:gd name="T16" fmla="*/ 30 w 83"/>
                  <a:gd name="T17" fmla="*/ 54 h 78"/>
                  <a:gd name="T18" fmla="*/ 60 w 83"/>
                  <a:gd name="T19" fmla="*/ 36 h 78"/>
                  <a:gd name="T20" fmla="*/ 66 w 83"/>
                  <a:gd name="T21" fmla="*/ 48 h 78"/>
                  <a:gd name="T22" fmla="*/ 30 w 83"/>
                  <a:gd name="T23" fmla="*/ 66 h 78"/>
                  <a:gd name="T24" fmla="*/ 36 w 83"/>
                  <a:gd name="T25" fmla="*/ 78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58" name="Freeform 142"/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>
                  <a:gd name="T0" fmla="*/ 90 w 90"/>
                  <a:gd name="T1" fmla="*/ 30 h 72"/>
                  <a:gd name="T2" fmla="*/ 66 w 90"/>
                  <a:gd name="T3" fmla="*/ 0 h 72"/>
                  <a:gd name="T4" fmla="*/ 0 w 90"/>
                  <a:gd name="T5" fmla="*/ 36 h 72"/>
                  <a:gd name="T6" fmla="*/ 24 w 90"/>
                  <a:gd name="T7" fmla="*/ 72 h 72"/>
                  <a:gd name="T8" fmla="*/ 36 w 90"/>
                  <a:gd name="T9" fmla="*/ 66 h 72"/>
                  <a:gd name="T10" fmla="*/ 18 w 90"/>
                  <a:gd name="T11" fmla="*/ 42 h 72"/>
                  <a:gd name="T12" fmla="*/ 36 w 90"/>
                  <a:gd name="T13" fmla="*/ 30 h 72"/>
                  <a:gd name="T14" fmla="*/ 54 w 90"/>
                  <a:gd name="T15" fmla="*/ 54 h 72"/>
                  <a:gd name="T16" fmla="*/ 60 w 90"/>
                  <a:gd name="T17" fmla="*/ 48 h 72"/>
                  <a:gd name="T18" fmla="*/ 48 w 90"/>
                  <a:gd name="T19" fmla="*/ 24 h 72"/>
                  <a:gd name="T20" fmla="*/ 60 w 90"/>
                  <a:gd name="T21" fmla="*/ 12 h 72"/>
                  <a:gd name="T22" fmla="*/ 78 w 90"/>
                  <a:gd name="T23" fmla="*/ 42 h 72"/>
                  <a:gd name="T24" fmla="*/ 90 w 90"/>
                  <a:gd name="T25" fmla="*/ 30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59" name="Freeform 143"/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>
                  <a:gd name="T0" fmla="*/ 42 w 90"/>
                  <a:gd name="T1" fmla="*/ 60 h 84"/>
                  <a:gd name="T2" fmla="*/ 42 w 90"/>
                  <a:gd name="T3" fmla="*/ 60 h 84"/>
                  <a:gd name="T4" fmla="*/ 72 w 90"/>
                  <a:gd name="T5" fmla="*/ 12 h 84"/>
                  <a:gd name="T6" fmla="*/ 66 w 90"/>
                  <a:gd name="T7" fmla="*/ 0 h 84"/>
                  <a:gd name="T8" fmla="*/ 0 w 90"/>
                  <a:gd name="T9" fmla="*/ 42 h 84"/>
                  <a:gd name="T10" fmla="*/ 6 w 90"/>
                  <a:gd name="T11" fmla="*/ 54 h 84"/>
                  <a:gd name="T12" fmla="*/ 54 w 90"/>
                  <a:gd name="T13" fmla="*/ 24 h 84"/>
                  <a:gd name="T14" fmla="*/ 54 w 90"/>
                  <a:gd name="T15" fmla="*/ 24 h 84"/>
                  <a:gd name="T16" fmla="*/ 18 w 90"/>
                  <a:gd name="T17" fmla="*/ 72 h 84"/>
                  <a:gd name="T18" fmla="*/ 24 w 90"/>
                  <a:gd name="T19" fmla="*/ 84 h 84"/>
                  <a:gd name="T20" fmla="*/ 90 w 90"/>
                  <a:gd name="T21" fmla="*/ 42 h 84"/>
                  <a:gd name="T22" fmla="*/ 84 w 90"/>
                  <a:gd name="T23" fmla="*/ 30 h 84"/>
                  <a:gd name="T24" fmla="*/ 42 w 90"/>
                  <a:gd name="T25" fmla="*/ 60 h 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60" name="Freeform 144"/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>
                  <a:gd name="T0" fmla="*/ 6 w 6"/>
                  <a:gd name="T1" fmla="*/ 0 h 12"/>
                  <a:gd name="T2" fmla="*/ 6 w 6"/>
                  <a:gd name="T3" fmla="*/ 0 h 12"/>
                  <a:gd name="T4" fmla="*/ 0 w 6"/>
                  <a:gd name="T5" fmla="*/ 0 h 12"/>
                  <a:gd name="T6" fmla="*/ 0 w 6"/>
                  <a:gd name="T7" fmla="*/ 0 h 12"/>
                  <a:gd name="T8" fmla="*/ 0 w 6"/>
                  <a:gd name="T9" fmla="*/ 12 h 12"/>
                  <a:gd name="T10" fmla="*/ 6 w 6"/>
                  <a:gd name="T11" fmla="*/ 0 h 12"/>
                  <a:gd name="T12" fmla="*/ 6 w 6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61" name="Freeform 145"/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>
                  <a:gd name="T0" fmla="*/ 18 w 30"/>
                  <a:gd name="T1" fmla="*/ 48 h 48"/>
                  <a:gd name="T2" fmla="*/ 18 w 30"/>
                  <a:gd name="T3" fmla="*/ 48 h 48"/>
                  <a:gd name="T4" fmla="*/ 30 w 30"/>
                  <a:gd name="T5" fmla="*/ 42 h 48"/>
                  <a:gd name="T6" fmla="*/ 0 w 30"/>
                  <a:gd name="T7" fmla="*/ 0 h 48"/>
                  <a:gd name="T8" fmla="*/ 0 w 30"/>
                  <a:gd name="T9" fmla="*/ 24 h 48"/>
                  <a:gd name="T10" fmla="*/ 18 w 30"/>
                  <a:gd name="T11" fmla="*/ 48 h 48"/>
                  <a:gd name="T12" fmla="*/ 18 w 30"/>
                  <a:gd name="T13" fmla="*/ 48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62" name="Freeform 146"/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>
                  <a:gd name="T0" fmla="*/ 36 w 36"/>
                  <a:gd name="T1" fmla="*/ 0 h 66"/>
                  <a:gd name="T2" fmla="*/ 24 w 36"/>
                  <a:gd name="T3" fmla="*/ 0 h 66"/>
                  <a:gd name="T4" fmla="*/ 24 w 36"/>
                  <a:gd name="T5" fmla="*/ 0 h 66"/>
                  <a:gd name="T6" fmla="*/ 0 w 36"/>
                  <a:gd name="T7" fmla="*/ 36 h 66"/>
                  <a:gd name="T8" fmla="*/ 0 w 36"/>
                  <a:gd name="T9" fmla="*/ 66 h 66"/>
                  <a:gd name="T10" fmla="*/ 36 w 36"/>
                  <a:gd name="T11" fmla="*/ 0 h 66"/>
                  <a:gd name="T12" fmla="*/ 36 w 36"/>
                  <a:gd name="T13" fmla="*/ 0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63" name="Rectangle 147"/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64" name="Rectangle 148"/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65" name="Freeform 149"/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>
                  <a:gd name="T0" fmla="*/ 0 w 144"/>
                  <a:gd name="T1" fmla="*/ 102 h 154"/>
                  <a:gd name="T2" fmla="*/ 59 w 144"/>
                  <a:gd name="T3" fmla="*/ 154 h 154"/>
                  <a:gd name="T4" fmla="*/ 117 w 144"/>
                  <a:gd name="T5" fmla="*/ 120 h 154"/>
                  <a:gd name="T6" fmla="*/ 62 w 144"/>
                  <a:gd name="T7" fmla="*/ 55 h 154"/>
                  <a:gd name="T8" fmla="*/ 104 w 144"/>
                  <a:gd name="T9" fmla="*/ 34 h 154"/>
                  <a:gd name="T10" fmla="*/ 117 w 144"/>
                  <a:gd name="T11" fmla="*/ 53 h 154"/>
                  <a:gd name="T12" fmla="*/ 141 w 144"/>
                  <a:gd name="T13" fmla="*/ 47 h 154"/>
                  <a:gd name="T14" fmla="*/ 97 w 144"/>
                  <a:gd name="T15" fmla="*/ 2 h 154"/>
                  <a:gd name="T16" fmla="*/ 36 w 144"/>
                  <a:gd name="T17" fmla="*/ 33 h 154"/>
                  <a:gd name="T18" fmla="*/ 90 w 144"/>
                  <a:gd name="T19" fmla="*/ 107 h 154"/>
                  <a:gd name="T20" fmla="*/ 28 w 144"/>
                  <a:gd name="T21" fmla="*/ 101 h 154"/>
                  <a:gd name="T22" fmla="*/ 0 w 144"/>
                  <a:gd name="T23" fmla="*/ 102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66" name="Freeform 150"/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>
                  <a:gd name="T0" fmla="*/ 0 w 144"/>
                  <a:gd name="T1" fmla="*/ 21 h 154"/>
                  <a:gd name="T2" fmla="*/ 13 w 144"/>
                  <a:gd name="T3" fmla="*/ 31 h 154"/>
                  <a:gd name="T4" fmla="*/ 26 w 144"/>
                  <a:gd name="T5" fmla="*/ 24 h 154"/>
                  <a:gd name="T6" fmla="*/ 14 w 144"/>
                  <a:gd name="T7" fmla="*/ 11 h 154"/>
                  <a:gd name="T8" fmla="*/ 23 w 144"/>
                  <a:gd name="T9" fmla="*/ 7 h 154"/>
                  <a:gd name="T10" fmla="*/ 26 w 144"/>
                  <a:gd name="T11" fmla="*/ 11 h 154"/>
                  <a:gd name="T12" fmla="*/ 32 w 144"/>
                  <a:gd name="T13" fmla="*/ 9 h 154"/>
                  <a:gd name="T14" fmla="*/ 22 w 144"/>
                  <a:gd name="T15" fmla="*/ 0 h 154"/>
                  <a:gd name="T16" fmla="*/ 8 w 144"/>
                  <a:gd name="T17" fmla="*/ 7 h 154"/>
                  <a:gd name="T18" fmla="*/ 20 w 144"/>
                  <a:gd name="T19" fmla="*/ 22 h 154"/>
                  <a:gd name="T20" fmla="*/ 6 w 144"/>
                  <a:gd name="T21" fmla="*/ 20 h 154"/>
                  <a:gd name="T22" fmla="*/ 0 w 144"/>
                  <a:gd name="T23" fmla="*/ 21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759" name="Freeform 151"/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>
                  <a:gd name="T0" fmla="*/ 0 w 348"/>
                  <a:gd name="T1" fmla="*/ 0 h 1272"/>
                  <a:gd name="T2" fmla="*/ 287 w 348"/>
                  <a:gd name="T3" fmla="*/ 582 h 1272"/>
                  <a:gd name="T4" fmla="*/ 348 w 348"/>
                  <a:gd name="T5" fmla="*/ 1272 h 1272"/>
                  <a:gd name="T6" fmla="*/ 54 w 348"/>
                  <a:gd name="T7" fmla="*/ 676 h 1272"/>
                  <a:gd name="T8" fmla="*/ 0 w 348"/>
                  <a:gd name="T9" fmla="*/ 0 h 1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760" name="Oval 152"/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68761" name="Rectangle 15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8762" name="Rectangle 15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935D7F9-E70B-46A7-8B8A-AF09A723BE72}" type="datetime1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/10/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8763" name="Rectangle 15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8764" name="Rectangle 15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F49B471-2BCF-4D8D-8931-D80AE55B0BAC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8765" name="Rectangle 157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87323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3385094-A09C-40AC-974D-86C4C29635CC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24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D71A167-C001-40C2-9660-35E07A217479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153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 smtClean="0"/>
              <a:t>Spatial Filtering</a:t>
            </a:r>
          </a:p>
        </p:txBody>
      </p:sp>
      <p:sp>
        <p:nvSpPr>
          <p:cNvPr id="62469" name="Rectangle 4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15397" name="Rectangle 5"/>
          <p:cNvSpPr>
            <a:spLocks noRot="1" noChangeArrowheads="1"/>
          </p:cNvSpPr>
          <p:nvPr/>
        </p:nvSpPr>
        <p:spPr bwMode="auto">
          <a:xfrm>
            <a:off x="658813" y="1600200"/>
            <a:ext cx="7953375" cy="480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r>
              <a:rPr lang="en-US" altLang="en-US" sz="2200">
                <a:solidFill>
                  <a:srgbClr val="000000"/>
                </a:solidFill>
              </a:rPr>
              <a:t>    A spatial filter consists of (a) </a:t>
            </a:r>
            <a:r>
              <a:rPr lang="en-US" altLang="en-US" sz="2200" b="1">
                <a:solidFill>
                  <a:srgbClr val="000000"/>
                </a:solidFill>
              </a:rPr>
              <a:t>a neighborhood</a:t>
            </a:r>
            <a:r>
              <a:rPr lang="en-US" altLang="en-US" sz="2200">
                <a:solidFill>
                  <a:srgbClr val="000000"/>
                </a:solidFill>
              </a:rPr>
              <a:t>, and (b) </a:t>
            </a:r>
            <a:r>
              <a:rPr lang="en-US" altLang="en-US" sz="2200" b="1">
                <a:solidFill>
                  <a:srgbClr val="000000"/>
                </a:solidFill>
              </a:rPr>
              <a:t>a</a:t>
            </a:r>
            <a:r>
              <a:rPr lang="en-US" altLang="en-US" sz="2200">
                <a:solidFill>
                  <a:srgbClr val="000000"/>
                </a:solidFill>
              </a:rPr>
              <a:t> </a:t>
            </a:r>
            <a:r>
              <a:rPr lang="en-US" altLang="en-US" sz="2200" b="1">
                <a:solidFill>
                  <a:srgbClr val="000000"/>
                </a:solidFill>
              </a:rPr>
              <a:t>predefined operation</a:t>
            </a:r>
            <a:r>
              <a:rPr lang="en-US" altLang="en-US" sz="2200">
                <a:solidFill>
                  <a:srgbClr val="000000"/>
                </a:solidFill>
              </a:rPr>
              <a:t> </a:t>
            </a: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0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r>
              <a:rPr lang="en-US" altLang="en-US" sz="2200">
                <a:solidFill>
                  <a:srgbClr val="000000"/>
                </a:solidFill>
              </a:rPr>
              <a:t>    Linear (filter that implements a linear operation) spatial filtering of an image of size MxN with a filter of size mxn is given by the expression </a:t>
            </a:r>
            <a:endParaRPr lang="en-US" altLang="en-US" sz="20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0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000">
              <a:solidFill>
                <a:srgbClr val="000000"/>
              </a:solidFill>
            </a:endParaRPr>
          </a:p>
        </p:txBody>
      </p:sp>
      <p:graphicFrame>
        <p:nvGraphicFramePr>
          <p:cNvPr id="315398" name="Object 6"/>
          <p:cNvGraphicFramePr>
            <a:graphicFrameLocks noChangeAspect="1"/>
          </p:cNvGraphicFramePr>
          <p:nvPr/>
        </p:nvGraphicFramePr>
        <p:xfrm>
          <a:off x="1751013" y="3952875"/>
          <a:ext cx="46958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260600" imgH="431800" progId="Equation.DSMT4">
                  <p:embed/>
                </p:oleObj>
              </mc:Choice>
              <mc:Fallback>
                <p:oleObj name="Equation" r:id="rId3" imgW="2260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3952875"/>
                        <a:ext cx="46958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605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5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5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8A078FF-AE49-442D-9294-AB16506DD256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6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CBFE863-19EF-42A8-9F1E-AB08C59B3FAB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684" name="Rectangle 3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71685" name="Text Box 4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pic>
        <p:nvPicPr>
          <p:cNvPr id="7168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1271588"/>
            <a:ext cx="8515350" cy="306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4402138"/>
            <a:ext cx="8483600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5641" name="Rectangle 9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 smtClean="0"/>
              <a:t>Example: Gross Representation of Objects</a:t>
            </a:r>
          </a:p>
        </p:txBody>
      </p:sp>
    </p:spTree>
    <p:extLst>
      <p:ext uri="{BB962C8B-B14F-4D97-AF65-F5344CB8AC3E}">
        <p14:creationId xmlns:p14="http://schemas.microsoft.com/office/powerpoint/2010/main" val="1234127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1511A0D-7C6E-4099-AEA0-DDD326C9B1E9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27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386C4B9-0731-4A48-9CB6-C2ED39B78DD5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2708" name="Rectangle 3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72709" name="Text Box 4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26663" name="Rectangle 7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 smtClean="0"/>
              <a:t>Order-statistic (Nonlinear) Filters</a:t>
            </a:r>
          </a:p>
        </p:txBody>
      </p:sp>
      <p:sp>
        <p:nvSpPr>
          <p:cNvPr id="326664" name="Rectangle 8"/>
          <p:cNvSpPr>
            <a:spLocks noRot="1" noChangeArrowheads="1"/>
          </p:cNvSpPr>
          <p:nvPr/>
        </p:nvSpPr>
        <p:spPr bwMode="auto">
          <a:xfrm>
            <a:off x="658813" y="1600200"/>
            <a:ext cx="7953375" cy="480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r>
              <a:rPr lang="en-US" altLang="en-US" sz="2200">
                <a:solidFill>
                  <a:srgbClr val="000000"/>
                </a:solidFill>
              </a:rPr>
              <a:t>    </a:t>
            </a:r>
            <a:r>
              <a:rPr lang="en-US" altLang="en-US" sz="2200">
                <a:solidFill>
                  <a:srgbClr val="000000"/>
                </a:solidFill>
                <a:cs typeface="Tahoma" pitchFamily="34" charset="0"/>
              </a:rPr>
              <a:t>— </a:t>
            </a:r>
            <a:r>
              <a:rPr lang="en-US" altLang="en-US" sz="2200">
                <a:solidFill>
                  <a:srgbClr val="000000"/>
                </a:solidFill>
              </a:rPr>
              <a:t>Nonlinear </a:t>
            </a: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0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r>
              <a:rPr lang="en-US" altLang="en-US" sz="2200">
                <a:solidFill>
                  <a:srgbClr val="000000"/>
                </a:solidFill>
              </a:rPr>
              <a:t>    </a:t>
            </a:r>
            <a:r>
              <a:rPr lang="en-US" altLang="en-US" sz="2200">
                <a:solidFill>
                  <a:srgbClr val="000000"/>
                </a:solidFill>
                <a:cs typeface="Tahoma" pitchFamily="34" charset="0"/>
              </a:rPr>
              <a:t>— </a:t>
            </a:r>
            <a:r>
              <a:rPr lang="en-US" altLang="en-US" sz="2200">
                <a:solidFill>
                  <a:srgbClr val="000000"/>
                </a:solidFill>
              </a:rPr>
              <a:t>Based on ordering (ranking) the pixels contained in the filter mask</a:t>
            </a: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2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r>
              <a:rPr lang="en-US" altLang="en-US" sz="2200">
                <a:solidFill>
                  <a:srgbClr val="000000"/>
                </a:solidFill>
              </a:rPr>
              <a:t>    </a:t>
            </a:r>
            <a:r>
              <a:rPr lang="en-US" altLang="en-US" sz="2200">
                <a:solidFill>
                  <a:srgbClr val="000000"/>
                </a:solidFill>
                <a:cs typeface="Tahoma" pitchFamily="34" charset="0"/>
              </a:rPr>
              <a:t>— </a:t>
            </a:r>
            <a:r>
              <a:rPr lang="en-US" altLang="en-US" sz="2200">
                <a:solidFill>
                  <a:srgbClr val="000000"/>
                </a:solidFill>
              </a:rPr>
              <a:t>Replacing the value of the center pixel with the value determined by the ranking result</a:t>
            </a: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2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r>
              <a:rPr lang="en-US" altLang="en-US" sz="2200">
                <a:solidFill>
                  <a:srgbClr val="000000"/>
                </a:solidFill>
              </a:rPr>
              <a:t>    E.g., median filter, max filter, min filter</a:t>
            </a:r>
            <a:endParaRPr lang="en-US" altLang="en-US" sz="20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0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0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219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6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66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66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66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A3C0F6C-829F-4E41-AB5D-7F867E6118F0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37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A20DBC2-CB05-48FB-A362-730692618030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3732" name="Rectangle 3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73733" name="Text Box 4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27685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 smtClean="0"/>
              <a:t>Example: Use of Median Filtering for Noise Reduction</a:t>
            </a:r>
          </a:p>
        </p:txBody>
      </p:sp>
      <p:pic>
        <p:nvPicPr>
          <p:cNvPr id="7373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" y="1557338"/>
            <a:ext cx="8655050" cy="387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92720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CDD943A-B98D-41A0-9A35-4AA96BD92FCA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47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5AF884F-EE70-44C6-BF4F-D56281749456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4756" name="Rectangle 3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74757" name="Text Box 4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28709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 smtClean="0"/>
              <a:t>Sharpening Spatial Filters</a:t>
            </a:r>
          </a:p>
        </p:txBody>
      </p:sp>
      <p:sp>
        <p:nvSpPr>
          <p:cNvPr id="328711" name="Rectangle 7"/>
          <p:cNvSpPr>
            <a:spLocks noRot="1" noChangeArrowheads="1"/>
          </p:cNvSpPr>
          <p:nvPr/>
        </p:nvSpPr>
        <p:spPr bwMode="auto">
          <a:xfrm>
            <a:off x="658813" y="1600200"/>
            <a:ext cx="7953375" cy="480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fontAlgn="base">
              <a:spcAft>
                <a:spcPct val="0"/>
              </a:spcAft>
              <a:buClr>
                <a:srgbClr val="9966FF"/>
              </a:buClr>
            </a:pPr>
            <a:r>
              <a:rPr lang="en-US" altLang="en-US" sz="2200">
                <a:solidFill>
                  <a:srgbClr val="000000"/>
                </a:solidFill>
              </a:rPr>
              <a:t>    Foundation </a:t>
            </a: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0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</a:pPr>
            <a:r>
              <a:rPr lang="en-US" altLang="en-US" sz="2200">
                <a:solidFill>
                  <a:srgbClr val="000000"/>
                </a:solidFill>
              </a:rPr>
              <a:t>    Laplacian Operator</a:t>
            </a: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2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</a:pPr>
            <a:r>
              <a:rPr lang="en-US" altLang="en-US" sz="2200">
                <a:solidFill>
                  <a:srgbClr val="000000"/>
                </a:solidFill>
              </a:rPr>
              <a:t>    Unsharp Masking and Highboost Filtering</a:t>
            </a: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2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</a:pPr>
            <a:r>
              <a:rPr lang="en-US" altLang="en-US" sz="2200">
                <a:solidFill>
                  <a:srgbClr val="000000"/>
                </a:solidFill>
                <a:cs typeface="Tahoma" pitchFamily="34" charset="0"/>
              </a:rPr>
              <a:t>    </a:t>
            </a:r>
            <a:r>
              <a:rPr lang="en-US" altLang="en-US" sz="2200">
                <a:solidFill>
                  <a:srgbClr val="000000"/>
                </a:solidFill>
              </a:rPr>
              <a:t>Using First-Order Derivatives for Nonlinear Image Sharpening </a:t>
            </a:r>
            <a:r>
              <a:rPr lang="en-US" altLang="en-US" sz="2200">
                <a:solidFill>
                  <a:srgbClr val="000000"/>
                </a:solidFill>
                <a:cs typeface="Tahoma" pitchFamily="34" charset="0"/>
              </a:rPr>
              <a:t> — </a:t>
            </a:r>
            <a:r>
              <a:rPr lang="en-US" altLang="en-US" sz="2200">
                <a:solidFill>
                  <a:srgbClr val="000000"/>
                </a:solidFill>
              </a:rPr>
              <a:t> The Gradient </a:t>
            </a: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2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0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165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8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87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87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87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7B2EA6C-3C6D-4472-877F-6348B19F8DA9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57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22E0CFD-8BF2-4B52-BFAA-9AFF5DB353F7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5780" name="Rectangle 3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75781" name="Text Box 4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29733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 smtClean="0"/>
              <a:t>Sharpening Spatial Filters: Foundation</a:t>
            </a:r>
          </a:p>
        </p:txBody>
      </p:sp>
      <p:sp>
        <p:nvSpPr>
          <p:cNvPr id="329734" name="Rectangle 6"/>
          <p:cNvSpPr>
            <a:spLocks noRot="1" noChangeArrowheads="1"/>
          </p:cNvSpPr>
          <p:nvPr/>
        </p:nvSpPr>
        <p:spPr bwMode="auto">
          <a:xfrm>
            <a:off x="658813" y="1600200"/>
            <a:ext cx="7953375" cy="480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fontAlgn="base">
              <a:spcAft>
                <a:spcPct val="0"/>
              </a:spcAft>
              <a:buClr>
                <a:srgbClr val="9966FF"/>
              </a:buClr>
            </a:pPr>
            <a:r>
              <a:rPr lang="en-US" altLang="en-US" sz="2200">
                <a:solidFill>
                  <a:srgbClr val="000000"/>
                </a:solidFill>
              </a:rPr>
              <a:t>The first-order derivative of a one-dimensional function f(x) is the difference</a:t>
            </a: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2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</a:pPr>
            <a:endParaRPr lang="en-US" altLang="en-US" sz="22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</a:pPr>
            <a:endParaRPr lang="en-US" altLang="en-US" sz="22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</a:pPr>
            <a:endParaRPr lang="en-US" altLang="en-US" sz="22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</a:pPr>
            <a:r>
              <a:rPr lang="en-US" altLang="en-US" sz="2200">
                <a:solidFill>
                  <a:srgbClr val="000000"/>
                </a:solidFill>
              </a:rPr>
              <a:t>The second-order derivative of f(x) as the difference</a:t>
            </a:r>
          </a:p>
          <a:p>
            <a:pPr fontAlgn="base">
              <a:spcAft>
                <a:spcPct val="0"/>
              </a:spcAft>
              <a:buClr>
                <a:srgbClr val="9966FF"/>
              </a:buClr>
            </a:pPr>
            <a:endParaRPr lang="en-US" altLang="en-US" sz="22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</a:pPr>
            <a:endParaRPr lang="en-US" altLang="en-US" sz="2000">
              <a:solidFill>
                <a:srgbClr val="000000"/>
              </a:solidFill>
            </a:endParaRPr>
          </a:p>
        </p:txBody>
      </p:sp>
      <p:graphicFrame>
        <p:nvGraphicFramePr>
          <p:cNvPr id="329735" name="Object 7"/>
          <p:cNvGraphicFramePr>
            <a:graphicFrameLocks noChangeAspect="1"/>
          </p:cNvGraphicFramePr>
          <p:nvPr/>
        </p:nvGraphicFramePr>
        <p:xfrm>
          <a:off x="2230438" y="2535238"/>
          <a:ext cx="30940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269449" imgH="393529" progId="Equation.DSMT4">
                  <p:embed/>
                </p:oleObj>
              </mc:Choice>
              <mc:Fallback>
                <p:oleObj name="Equation" r:id="rId3" imgW="126944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535238"/>
                        <a:ext cx="30940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6" name="Object 8"/>
          <p:cNvGraphicFramePr>
            <a:graphicFrameLocks noChangeAspect="1"/>
          </p:cNvGraphicFramePr>
          <p:nvPr/>
        </p:nvGraphicFramePr>
        <p:xfrm>
          <a:off x="1938338" y="4772025"/>
          <a:ext cx="46990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2057400" imgH="419100" progId="Equation.DSMT4">
                  <p:embed/>
                </p:oleObj>
              </mc:Choice>
              <mc:Fallback>
                <p:oleObj name="Equation" r:id="rId5" imgW="205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4772025"/>
                        <a:ext cx="46990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6259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9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3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DD9F99E-F349-4EAF-9FD9-4076BAE41DF8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68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4D0FDA2-383F-40FA-BDD5-93008204C310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76804" name="Picture 2" descr="nmt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5" name="Rectangle 3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76806" name="Text Box 4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pic>
        <p:nvPicPr>
          <p:cNvPr id="7680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" y="158750"/>
            <a:ext cx="6988175" cy="665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8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0425" y="520700"/>
            <a:ext cx="1827213" cy="459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0764" name="Rectangle 12"/>
          <p:cNvSpPr>
            <a:spLocks noChangeArrowheads="1"/>
          </p:cNvSpPr>
          <p:nvPr/>
        </p:nvSpPr>
        <p:spPr bwMode="auto">
          <a:xfrm>
            <a:off x="246063" y="2728913"/>
            <a:ext cx="6894512" cy="9572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30765" name="Rectangle 13"/>
          <p:cNvSpPr>
            <a:spLocks noChangeArrowheads="1"/>
          </p:cNvSpPr>
          <p:nvPr/>
        </p:nvSpPr>
        <p:spPr bwMode="auto">
          <a:xfrm>
            <a:off x="246063" y="3671888"/>
            <a:ext cx="6924675" cy="3186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8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307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3307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64" grpId="0" animBg="1"/>
      <p:bldP spid="33076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84AA9D8-47AD-4ECE-B345-C4EC1FCA6D97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78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07EE4D4-75EB-4DDD-B76C-FF3B5FFEE196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7828" name="Rectangle 3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77829" name="Text Box 4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31781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 smtClean="0"/>
              <a:t>Sharpening Spatial Filters: Laplace Operator</a:t>
            </a:r>
          </a:p>
        </p:txBody>
      </p:sp>
      <p:sp>
        <p:nvSpPr>
          <p:cNvPr id="77831" name="Rectangle 6"/>
          <p:cNvSpPr>
            <a:spLocks noRot="1" noChangeArrowheads="1"/>
          </p:cNvSpPr>
          <p:nvPr/>
        </p:nvSpPr>
        <p:spPr bwMode="auto">
          <a:xfrm>
            <a:off x="658813" y="1600200"/>
            <a:ext cx="7953375" cy="480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r>
              <a:rPr lang="en-US" altLang="en-US" sz="2200">
                <a:solidFill>
                  <a:srgbClr val="000000"/>
                </a:solidFill>
              </a:rPr>
              <a:t>    The second-order isotropic derivative operator is the Laplacian for a function (image) f(x,y)</a:t>
            </a: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2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</a:pPr>
            <a:endParaRPr lang="en-US" altLang="en-US" sz="22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</a:pPr>
            <a:endParaRPr lang="en-US" altLang="en-US" sz="22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</a:pPr>
            <a:endParaRPr lang="en-US" altLang="en-US" sz="22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2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</a:pPr>
            <a:endParaRPr lang="en-US" altLang="en-US" sz="2000">
              <a:solidFill>
                <a:srgbClr val="000000"/>
              </a:solidFill>
            </a:endParaRPr>
          </a:p>
        </p:txBody>
      </p:sp>
      <p:graphicFrame>
        <p:nvGraphicFramePr>
          <p:cNvPr id="77832" name="Object 7"/>
          <p:cNvGraphicFramePr>
            <a:graphicFrameLocks noChangeAspect="1"/>
          </p:cNvGraphicFramePr>
          <p:nvPr/>
        </p:nvGraphicFramePr>
        <p:xfrm>
          <a:off x="2428875" y="2430463"/>
          <a:ext cx="26082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1129810" imgH="444307" progId="Equation.DSMT4">
                  <p:embed/>
                </p:oleObj>
              </mc:Choice>
              <mc:Fallback>
                <p:oleObj name="Equation" r:id="rId3" imgW="1129810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430463"/>
                        <a:ext cx="260826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4" name="Object 8"/>
          <p:cNvGraphicFramePr>
            <a:graphicFrameLocks noChangeAspect="1"/>
          </p:cNvGraphicFramePr>
          <p:nvPr/>
        </p:nvGraphicFramePr>
        <p:xfrm>
          <a:off x="1416050" y="3319463"/>
          <a:ext cx="48006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2489200" imgH="419100" progId="Equation.DSMT4">
                  <p:embed/>
                </p:oleObj>
              </mc:Choice>
              <mc:Fallback>
                <p:oleObj name="Equation" r:id="rId5" imgW="2489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319463"/>
                        <a:ext cx="480060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5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1390650" y="4156075"/>
          <a:ext cx="48196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2489200" imgH="444500" progId="Equation.DSMT4">
                  <p:embed/>
                </p:oleObj>
              </mc:Choice>
              <mc:Fallback>
                <p:oleObj name="Equation" r:id="rId7" imgW="2489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156075"/>
                        <a:ext cx="48196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9" name="Object 13"/>
          <p:cNvGraphicFramePr>
            <a:graphicFrameLocks noChangeAspect="1"/>
          </p:cNvGraphicFramePr>
          <p:nvPr/>
        </p:nvGraphicFramePr>
        <p:xfrm>
          <a:off x="1422400" y="5076825"/>
          <a:ext cx="706596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3352800" imgH="457200" progId="Equation.DSMT4">
                  <p:embed/>
                </p:oleObj>
              </mc:Choice>
              <mc:Fallback>
                <p:oleObj name="Equation" r:id="rId9" imgW="335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5076825"/>
                        <a:ext cx="706596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194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426671D-7232-4213-97ED-1CBF2980F5A0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88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5C7C7AF-E064-4E16-B594-F769585B78E5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8852" name="Rectangle 3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78853" name="Text Box 4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33829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 smtClean="0"/>
              <a:t>Sharpening Spatial Filters: Laplace Operator</a:t>
            </a:r>
          </a:p>
        </p:txBody>
      </p:sp>
      <p:pic>
        <p:nvPicPr>
          <p:cNvPr id="78855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075" y="1138238"/>
            <a:ext cx="5014913" cy="4986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6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338" y="1100138"/>
            <a:ext cx="2184400" cy="4964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6568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5E9F9F1-71F1-4DEE-8AA0-B2CEE11C42E8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98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C639599-2D63-47BD-8707-01F28EBE3FF6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9876" name="Rectangle 3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79877" name="Text Box 4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34853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 smtClean="0"/>
              <a:t>Sharpening Spatial Filters: Laplace Operator</a:t>
            </a:r>
          </a:p>
        </p:txBody>
      </p:sp>
      <p:sp>
        <p:nvSpPr>
          <p:cNvPr id="79879" name="Rectangle 8"/>
          <p:cNvSpPr>
            <a:spLocks noRot="1" noChangeArrowheads="1"/>
          </p:cNvSpPr>
          <p:nvPr/>
        </p:nvSpPr>
        <p:spPr bwMode="auto">
          <a:xfrm>
            <a:off x="658813" y="1600200"/>
            <a:ext cx="7953375" cy="480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r>
              <a:rPr lang="en-US" altLang="en-US" sz="2200">
                <a:solidFill>
                  <a:srgbClr val="000000"/>
                </a:solidFill>
              </a:rPr>
              <a:t>    Image sharpening in the way of using the Laplacian:</a:t>
            </a: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2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2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</a:pPr>
            <a:endParaRPr lang="en-US" altLang="en-US" sz="22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</a:pPr>
            <a:endParaRPr lang="en-US" altLang="en-US" sz="22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</a:pPr>
            <a:endParaRPr lang="en-US" altLang="en-US" sz="22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2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</a:pPr>
            <a:endParaRPr lang="en-US" altLang="en-US" sz="2000">
              <a:solidFill>
                <a:srgbClr val="000000"/>
              </a:solidFill>
            </a:endParaRPr>
          </a:p>
        </p:txBody>
      </p:sp>
      <p:graphicFrame>
        <p:nvGraphicFramePr>
          <p:cNvPr id="79880" name="Object 9"/>
          <p:cNvGraphicFramePr>
            <a:graphicFrameLocks noChangeAspect="1"/>
          </p:cNvGraphicFramePr>
          <p:nvPr/>
        </p:nvGraphicFramePr>
        <p:xfrm>
          <a:off x="1208088" y="2378075"/>
          <a:ext cx="7040562" cy="296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3352800" imgH="1409700" progId="Equation.DSMT4">
                  <p:embed/>
                </p:oleObj>
              </mc:Choice>
              <mc:Fallback>
                <p:oleObj name="Equation" r:id="rId3" imgW="33528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2378075"/>
                        <a:ext cx="7040562" cy="296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1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97BAA56-25B5-429C-9D29-7F61B688D7B6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08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A59B91-7AB6-4D93-8BB0-F87E79786A83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8090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1925" y="274638"/>
            <a:ext cx="2155825" cy="531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0"/>
            <a:ext cx="454818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4463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E46335B-7BF3-43C7-9278-1B0D5B00050C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34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46A05BC-6C71-4127-A7E8-2F49CB06D08A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164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 smtClean="0"/>
              <a:t>Spatial Filtering</a:t>
            </a:r>
          </a:p>
        </p:txBody>
      </p:sp>
      <p:pic>
        <p:nvPicPr>
          <p:cNvPr id="63493" name="Picture 3" descr="nmt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4" name="Rectangle 4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pic>
        <p:nvPicPr>
          <p:cNvPr id="634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2950" y="1049338"/>
            <a:ext cx="5378450" cy="5808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333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scaling (Ch2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0D19B31-E9CE-4352-8EDC-1A4612DAC2D4}" type="datetime1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21/10/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60B65D-34E1-4D7A-A66C-21FB5721F24C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309" y="2057400"/>
            <a:ext cx="5603249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799" y="2895600"/>
            <a:ext cx="6705601" cy="635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86200"/>
            <a:ext cx="91440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295400" y="464820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dirty="0" smtClean="0"/>
              <a:t>(OR)  y</a:t>
            </a:r>
            <a:r>
              <a:rPr lang="en-US" altLang="en-US" sz="2400" b="1" dirty="0"/>
              <a:t>= ((x-min)/(max-min))*255</a:t>
            </a:r>
          </a:p>
        </p:txBody>
      </p:sp>
    </p:spTree>
    <p:extLst>
      <p:ext uri="{BB962C8B-B14F-4D97-AF65-F5344CB8AC3E}">
        <p14:creationId xmlns:p14="http://schemas.microsoft.com/office/powerpoint/2010/main" val="1636034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13F726E-25FA-4312-B55D-17E36B07C572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19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AB8212C-D45F-4DB3-8CFA-9C49698DBDB4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1924" name="Rectangle 3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1925" name="Text Box 4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36901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 smtClean="0"/>
              <a:t>Unsharp Masking and Highboost Filtering</a:t>
            </a:r>
          </a:p>
        </p:txBody>
      </p:sp>
      <p:sp>
        <p:nvSpPr>
          <p:cNvPr id="336902" name="Rectangle 6"/>
          <p:cNvSpPr>
            <a:spLocks noRot="1" noChangeArrowheads="1"/>
          </p:cNvSpPr>
          <p:nvPr/>
        </p:nvSpPr>
        <p:spPr bwMode="auto">
          <a:xfrm>
            <a:off x="658813" y="1600200"/>
            <a:ext cx="7953375" cy="480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fontAlgn="base">
              <a:spcAft>
                <a:spcPct val="0"/>
              </a:spcAft>
              <a:buClr>
                <a:srgbClr val="9966FF"/>
              </a:buClr>
            </a:pPr>
            <a:r>
              <a:rPr lang="en-US" altLang="en-US" sz="2400">
                <a:solidFill>
                  <a:srgbClr val="000000"/>
                </a:solidFill>
              </a:rPr>
              <a:t>Unsharp masking</a:t>
            </a: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r>
              <a:rPr lang="en-US" altLang="en-US" sz="2000">
                <a:solidFill>
                  <a:srgbClr val="000000"/>
                </a:solidFill>
              </a:rPr>
              <a:t>    Sharpen images consists of subtracting an unsharp (smoothed) version of an image from the original image </a:t>
            </a: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r>
              <a:rPr lang="en-US" altLang="en-US" sz="2000">
                <a:solidFill>
                  <a:srgbClr val="000000"/>
                </a:solidFill>
              </a:rPr>
              <a:t>    e.g., printing and publishing industry </a:t>
            </a: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0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</a:pPr>
            <a:r>
              <a:rPr lang="en-US" altLang="en-US" sz="2400">
                <a:solidFill>
                  <a:srgbClr val="000000"/>
                </a:solidFill>
              </a:rPr>
              <a:t>Steps</a:t>
            </a:r>
          </a:p>
          <a:p>
            <a:pPr fontAlgn="base">
              <a:spcAft>
                <a:spcPct val="0"/>
              </a:spcAft>
              <a:buClr>
                <a:srgbClr val="9966FF"/>
              </a:buClr>
            </a:pPr>
            <a:endParaRPr lang="en-US" altLang="en-US" sz="10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r>
              <a:rPr lang="en-US" altLang="en-US" sz="2000">
                <a:solidFill>
                  <a:srgbClr val="000000"/>
                </a:solidFill>
              </a:rPr>
              <a:t>   1. Blur the original image</a:t>
            </a: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8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r>
              <a:rPr lang="en-US" altLang="en-US" sz="2000">
                <a:solidFill>
                  <a:srgbClr val="000000"/>
                </a:solidFill>
              </a:rPr>
              <a:t>   2. Subtract the blurred image from the original (creates a mask)</a:t>
            </a: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8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r>
              <a:rPr lang="en-US" altLang="en-US" sz="2000">
                <a:solidFill>
                  <a:srgbClr val="000000"/>
                </a:solidFill>
              </a:rPr>
              <a:t>   3. Add the mask to the original</a:t>
            </a:r>
          </a:p>
        </p:txBody>
      </p:sp>
    </p:spTree>
    <p:extLst>
      <p:ext uri="{BB962C8B-B14F-4D97-AF65-F5344CB8AC3E}">
        <p14:creationId xmlns:p14="http://schemas.microsoft.com/office/powerpoint/2010/main" val="21089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69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369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69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369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51C52AE-FFE1-42B8-9362-3786BC121BD5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29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1A63333-ED5B-4685-B0F0-1960328C68B6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2948" name="Rectangle 3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2949" name="Text Box 4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38949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 smtClean="0"/>
              <a:t>Unsharp Masking: Demo</a:t>
            </a:r>
          </a:p>
        </p:txBody>
      </p:sp>
      <p:pic>
        <p:nvPicPr>
          <p:cNvPr id="82951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238" y="1331913"/>
            <a:ext cx="3257550" cy="475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5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3163" y="1223963"/>
            <a:ext cx="1746250" cy="445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1122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D27AF9-DC24-49F7-AE3E-7ADFBF0D2B93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39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89B4D44-45A0-4BC5-8DC2-555AD2C66549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3972" name="Rectangle 3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3973" name="Text Box 4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37925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 smtClean="0"/>
              <a:t>Unsharp Masking and Highboost Filtering</a:t>
            </a:r>
          </a:p>
        </p:txBody>
      </p:sp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573088" y="1525588"/>
          <a:ext cx="8086725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3759200" imgH="965200" progId="Equation.DSMT4">
                  <p:embed/>
                </p:oleObj>
              </mc:Choice>
              <mc:Fallback>
                <p:oleObj name="Equation" r:id="rId3" imgW="37592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525588"/>
                        <a:ext cx="8086725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8" name="Object 8"/>
          <p:cNvGraphicFramePr>
            <a:graphicFrameLocks noChangeAspect="1"/>
          </p:cNvGraphicFramePr>
          <p:nvPr/>
        </p:nvGraphicFramePr>
        <p:xfrm>
          <a:off x="630238" y="4167188"/>
          <a:ext cx="74930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3619500" imgH="203200" progId="Equation.DSMT4">
                  <p:embed/>
                </p:oleObj>
              </mc:Choice>
              <mc:Fallback>
                <p:oleObj name="Equation" r:id="rId5" imgW="3619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4167188"/>
                        <a:ext cx="74930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614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DABD580-EA52-4359-BB8B-52DB16B1C588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49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EE3788E-8C27-4DF1-95CE-7C8792D6648A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4996" name="Rectangle 3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39973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301625" y="128588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800" smtClean="0"/>
              <a:t>Unsharp Masking and Highboost Filtering: Example</a:t>
            </a:r>
          </a:p>
        </p:txBody>
      </p:sp>
      <p:pic>
        <p:nvPicPr>
          <p:cNvPr id="8499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8038" y="1255713"/>
            <a:ext cx="1931987" cy="495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500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313" y="973138"/>
            <a:ext cx="2970212" cy="524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717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5DEE8F-264B-46E1-BFB6-C12B98B4E1BA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60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F0F7FF0-7C09-451B-A174-00D95F90A901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6020" name="Rectangle 3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6021" name="Text Box 4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40997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301625" y="128588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800" smtClean="0"/>
              <a:t>Image Sharpening based on First-Order Derivatives</a:t>
            </a:r>
          </a:p>
        </p:txBody>
      </p:sp>
      <p:graphicFrame>
        <p:nvGraphicFramePr>
          <p:cNvPr id="86023" name="Object 8"/>
          <p:cNvGraphicFramePr>
            <a:graphicFrameLocks noChangeAspect="1"/>
          </p:cNvGraphicFramePr>
          <p:nvPr/>
        </p:nvGraphicFramePr>
        <p:xfrm>
          <a:off x="515938" y="1338263"/>
          <a:ext cx="8075612" cy="294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3594100" imgH="1308100" progId="Equation.DSMT4">
                  <p:embed/>
                </p:oleObj>
              </mc:Choice>
              <mc:Fallback>
                <p:oleObj name="Equation" r:id="rId3" imgW="3594100" imgH="1308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1338263"/>
                        <a:ext cx="8075612" cy="294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1" name="Object 9"/>
          <p:cNvGraphicFramePr>
            <a:graphicFrameLocks noChangeAspect="1"/>
          </p:cNvGraphicFramePr>
          <p:nvPr/>
        </p:nvGraphicFramePr>
        <p:xfrm>
          <a:off x="869950" y="4756150"/>
          <a:ext cx="751522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3009900" imgH="533400" progId="Equation.DSMT4">
                  <p:embed/>
                </p:oleObj>
              </mc:Choice>
              <mc:Fallback>
                <p:oleObj name="Equation" r:id="rId5" imgW="30099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4756150"/>
                        <a:ext cx="751522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2" name="Text Box 10"/>
          <p:cNvSpPr txBox="1">
            <a:spLocks noChangeArrowheads="1"/>
          </p:cNvSpPr>
          <p:nvPr/>
        </p:nvSpPr>
        <p:spPr bwMode="auto">
          <a:xfrm>
            <a:off x="285750" y="5507038"/>
            <a:ext cx="1931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solidFill>
                  <a:srgbClr val="660033"/>
                </a:solidFill>
              </a:rPr>
              <a:t>Gradient Image</a:t>
            </a:r>
          </a:p>
        </p:txBody>
      </p:sp>
    </p:spTree>
    <p:extLst>
      <p:ext uri="{BB962C8B-B14F-4D97-AF65-F5344CB8AC3E}">
        <p14:creationId xmlns:p14="http://schemas.microsoft.com/office/powerpoint/2010/main" val="403024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00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E3A8919-C91C-4354-91D9-14608FB08A6B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70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8B28879-454A-46BD-A841-7E155C3096C0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7044" name="Rectangle 3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7045" name="Text Box 4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42021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 smtClean="0"/>
              <a:t>Image Sharpening based on First-Order Derivatives</a:t>
            </a:r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869950" y="1455738"/>
          <a:ext cx="751522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3009900" imgH="533400" progId="Equation.DSMT4">
                  <p:embed/>
                </p:oleObj>
              </mc:Choice>
              <mc:Fallback>
                <p:oleObj name="Equation" r:id="rId3" imgW="30099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455738"/>
                        <a:ext cx="7515225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5" name="Object 9"/>
          <p:cNvGraphicFramePr>
            <a:graphicFrameLocks noChangeAspect="1"/>
          </p:cNvGraphicFramePr>
          <p:nvPr/>
        </p:nvGraphicFramePr>
        <p:xfrm>
          <a:off x="2395538" y="3117850"/>
          <a:ext cx="35448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1320227" imgH="241195" progId="Equation.DSMT4">
                  <p:embed/>
                </p:oleObj>
              </mc:Choice>
              <mc:Fallback>
                <p:oleObj name="Equation" r:id="rId5" imgW="132022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3117850"/>
                        <a:ext cx="35448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0" name="Group 44"/>
          <p:cNvGraphicFramePr>
            <a:graphicFrameLocks noGrp="1"/>
          </p:cNvGraphicFramePr>
          <p:nvPr>
            <p:ph idx="1"/>
          </p:nvPr>
        </p:nvGraphicFramePr>
        <p:xfrm>
          <a:off x="301625" y="4300538"/>
          <a:ext cx="1936750" cy="1570036"/>
        </p:xfrm>
        <a:graphic>
          <a:graphicData uri="http://schemas.openxmlformats.org/drawingml/2006/table">
            <a:tbl>
              <a:tblPr/>
              <a:tblGrid>
                <a:gridCol w="646113"/>
                <a:gridCol w="644525"/>
                <a:gridCol w="646112"/>
              </a:tblGrid>
              <a:tr h="5254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z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z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z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z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z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z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z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z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z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42061" name="Object 45"/>
          <p:cNvGraphicFramePr>
            <a:graphicFrameLocks noChangeAspect="1"/>
          </p:cNvGraphicFramePr>
          <p:nvPr/>
        </p:nvGraphicFramePr>
        <p:xfrm>
          <a:off x="2689225" y="4649788"/>
          <a:ext cx="41481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7" imgW="1778000" imgH="228600" progId="Equation.DSMT4">
                  <p:embed/>
                </p:oleObj>
              </mc:Choice>
              <mc:Fallback>
                <p:oleObj name="Equation" r:id="rId7" imgW="177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4649788"/>
                        <a:ext cx="41481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32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4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B1F635-06D9-44ED-B6EF-693C542352B3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80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F03945E-2D49-4EBA-AAAC-5FEA2743F683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8068" name="Rectangle 3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8069" name="Text Box 4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46117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 smtClean="0"/>
              <a:t>Image Sharpening based on First-Order Derivatives</a:t>
            </a:r>
          </a:p>
        </p:txBody>
      </p:sp>
      <p:graphicFrame>
        <p:nvGraphicFramePr>
          <p:cNvPr id="346142" name="Group 30"/>
          <p:cNvGraphicFramePr>
            <a:graphicFrameLocks noGrp="1"/>
          </p:cNvGraphicFramePr>
          <p:nvPr>
            <p:ph idx="1"/>
          </p:nvPr>
        </p:nvGraphicFramePr>
        <p:xfrm>
          <a:off x="722313" y="4529138"/>
          <a:ext cx="1936750" cy="1562148"/>
        </p:xfrm>
        <a:graphic>
          <a:graphicData uri="http://schemas.openxmlformats.org/drawingml/2006/table">
            <a:tbl>
              <a:tblPr/>
              <a:tblGrid>
                <a:gridCol w="646112"/>
                <a:gridCol w="644525"/>
                <a:gridCol w="646113"/>
              </a:tblGrid>
              <a:tr h="5180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z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z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z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3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0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z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4</a:t>
                      </a: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z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5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z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6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0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z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7</a:t>
                      </a: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z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8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z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</a:rPr>
                        <a:t>9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46138" name="Object 26"/>
          <p:cNvGraphicFramePr>
            <a:graphicFrameLocks noChangeAspect="1"/>
          </p:cNvGraphicFramePr>
          <p:nvPr/>
        </p:nvGraphicFramePr>
        <p:xfrm>
          <a:off x="1684338" y="1835150"/>
          <a:ext cx="48879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4" imgW="2095500" imgH="431800" progId="Equation.DSMT4">
                  <p:embed/>
                </p:oleObj>
              </mc:Choice>
              <mc:Fallback>
                <p:oleObj name="Equation" r:id="rId4" imgW="209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1835150"/>
                        <a:ext cx="488791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39" name="Object 27"/>
          <p:cNvGraphicFramePr>
            <a:graphicFrameLocks noChangeAspect="1"/>
          </p:cNvGraphicFramePr>
          <p:nvPr/>
        </p:nvGraphicFramePr>
        <p:xfrm>
          <a:off x="2922588" y="3786188"/>
          <a:ext cx="5486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6" imgW="2692400" imgH="673100" progId="Equation.DSMT4">
                  <p:embed/>
                </p:oleObj>
              </mc:Choice>
              <mc:Fallback>
                <p:oleObj name="Equation" r:id="rId6" imgW="26924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3786188"/>
                        <a:ext cx="5486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474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4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35A39B7-B58F-4B01-9B58-9F138583E03F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90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6C56B00-D80D-4138-B8D0-238E7CE4AF15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9092" name="Rectangle 3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9093" name="Text Box 4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47141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 smtClean="0"/>
              <a:t>Image Sharpening based on First-Order Derivatives</a:t>
            </a:r>
          </a:p>
        </p:txBody>
      </p:sp>
      <p:pic>
        <p:nvPicPr>
          <p:cNvPr id="89095" name="Picture 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4113" y="1400175"/>
            <a:ext cx="1598612" cy="382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9096" name="Group 28"/>
          <p:cNvGrpSpPr>
            <a:grpSpLocks noChangeAspect="1"/>
          </p:cNvGrpSpPr>
          <p:nvPr/>
        </p:nvGrpSpPr>
        <p:grpSpPr bwMode="auto">
          <a:xfrm>
            <a:off x="1862138" y="1023938"/>
            <a:ext cx="4097337" cy="5434012"/>
            <a:chOff x="2002" y="1118"/>
            <a:chExt cx="1752" cy="2323"/>
          </a:xfrm>
        </p:grpSpPr>
        <p:sp>
          <p:nvSpPr>
            <p:cNvPr id="89097" name="AutoShape 29"/>
            <p:cNvSpPr>
              <a:spLocks noChangeAspect="1" noChangeArrowheads="1" noTextEdit="1"/>
            </p:cNvSpPr>
            <p:nvPr/>
          </p:nvSpPr>
          <p:spPr bwMode="auto">
            <a:xfrm>
              <a:off x="2002" y="1118"/>
              <a:ext cx="1752" cy="2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pic>
          <p:nvPicPr>
            <p:cNvPr id="89098" name="Picture 3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2" y="1118"/>
              <a:ext cx="1755" cy="2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63932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DFC725A-0627-43BB-8373-1E2179BDA1EF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01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F903B67-20E3-428A-AB7C-56CC23119F9B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0116" name="Rectangle 3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0117" name="Text Box 4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48165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en-US" sz="2800" smtClean="0"/>
              <a:t>Example</a:t>
            </a:r>
          </a:p>
        </p:txBody>
      </p:sp>
      <p:pic>
        <p:nvPicPr>
          <p:cNvPr id="90119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38" y="2257425"/>
            <a:ext cx="8440737" cy="417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20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1913" y="14288"/>
            <a:ext cx="1343025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172" name="Oval 12"/>
          <p:cNvSpPr>
            <a:spLocks noChangeArrowheads="1"/>
          </p:cNvSpPr>
          <p:nvPr/>
        </p:nvSpPr>
        <p:spPr bwMode="auto">
          <a:xfrm>
            <a:off x="231775" y="2119313"/>
            <a:ext cx="798513" cy="82708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48173" name="Oval 13"/>
          <p:cNvSpPr>
            <a:spLocks noChangeArrowheads="1"/>
          </p:cNvSpPr>
          <p:nvPr/>
        </p:nvSpPr>
        <p:spPr bwMode="auto">
          <a:xfrm>
            <a:off x="3798888" y="2114550"/>
            <a:ext cx="798512" cy="827088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48174" name="Oval 14"/>
          <p:cNvSpPr>
            <a:spLocks noChangeArrowheads="1"/>
          </p:cNvSpPr>
          <p:nvPr/>
        </p:nvSpPr>
        <p:spPr bwMode="auto">
          <a:xfrm>
            <a:off x="184150" y="5657850"/>
            <a:ext cx="798513" cy="827088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48175" name="Oval 15"/>
          <p:cNvSpPr>
            <a:spLocks noChangeArrowheads="1"/>
          </p:cNvSpPr>
          <p:nvPr/>
        </p:nvSpPr>
        <p:spPr bwMode="auto">
          <a:xfrm>
            <a:off x="3770313" y="5729288"/>
            <a:ext cx="798512" cy="82708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48176" name="Oval 16"/>
          <p:cNvSpPr>
            <a:spLocks noChangeArrowheads="1"/>
          </p:cNvSpPr>
          <p:nvPr/>
        </p:nvSpPr>
        <p:spPr bwMode="auto">
          <a:xfrm>
            <a:off x="3556000" y="5197475"/>
            <a:ext cx="550863" cy="581025"/>
          </a:xfrm>
          <a:prstGeom prst="ellipse">
            <a:avLst/>
          </a:prstGeom>
          <a:noFill/>
          <a:ln w="22225">
            <a:solidFill>
              <a:srgbClr val="FFCC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48177" name="Oval 17"/>
          <p:cNvSpPr>
            <a:spLocks noChangeArrowheads="1"/>
          </p:cNvSpPr>
          <p:nvPr/>
        </p:nvSpPr>
        <p:spPr bwMode="auto">
          <a:xfrm>
            <a:off x="2968625" y="5668963"/>
            <a:ext cx="550863" cy="581025"/>
          </a:xfrm>
          <a:prstGeom prst="ellipse">
            <a:avLst/>
          </a:prstGeom>
          <a:noFill/>
          <a:ln w="22225">
            <a:solidFill>
              <a:srgbClr val="FFCC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48178" name="Oval 18"/>
          <p:cNvSpPr>
            <a:spLocks noChangeArrowheads="1"/>
          </p:cNvSpPr>
          <p:nvPr/>
        </p:nvSpPr>
        <p:spPr bwMode="auto">
          <a:xfrm>
            <a:off x="7837488" y="5249863"/>
            <a:ext cx="550862" cy="581025"/>
          </a:xfrm>
          <a:prstGeom prst="ellipse">
            <a:avLst/>
          </a:prstGeom>
          <a:noFill/>
          <a:ln w="22225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48179" name="Oval 19"/>
          <p:cNvSpPr>
            <a:spLocks noChangeArrowheads="1"/>
          </p:cNvSpPr>
          <p:nvPr/>
        </p:nvSpPr>
        <p:spPr bwMode="auto">
          <a:xfrm>
            <a:off x="7250113" y="5721350"/>
            <a:ext cx="550862" cy="581025"/>
          </a:xfrm>
          <a:prstGeom prst="ellipse">
            <a:avLst/>
          </a:prstGeom>
          <a:noFill/>
          <a:ln w="22225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0340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4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4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4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4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2" grpId="0" animBg="1"/>
      <p:bldP spid="348173" grpId="0" animBg="1"/>
      <p:bldP spid="348174" grpId="0" animBg="1"/>
      <p:bldP spid="348175" grpId="0" animBg="1"/>
      <p:bldP spid="348176" grpId="0" animBg="1"/>
      <p:bldP spid="348177" grpId="0" animBg="1"/>
      <p:bldP spid="348178" grpId="0" animBg="1"/>
      <p:bldP spid="34817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DD84812-13BA-4E73-9D6E-22A7D0BACCF7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45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2580F97-5B3C-4661-8DEC-CC22462803B5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174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 smtClean="0"/>
              <a:t>Spatial Correlation</a:t>
            </a:r>
          </a:p>
        </p:txBody>
      </p:sp>
      <p:sp>
        <p:nvSpPr>
          <p:cNvPr id="64517" name="Rectangle 4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825500" y="1547813"/>
          <a:ext cx="77866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3060700" imgH="431800" progId="Equation.DSMT4">
                  <p:embed/>
                </p:oleObj>
              </mc:Choice>
              <mc:Fallback>
                <p:oleObj name="Equation" r:id="rId3" imgW="3060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547813"/>
                        <a:ext cx="77866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17448" name="AutoShape 8"/>
          <p:cNvSpPr>
            <a:spLocks noChangeArrowheads="1"/>
          </p:cNvSpPr>
          <p:nvPr/>
        </p:nvSpPr>
        <p:spPr bwMode="auto">
          <a:xfrm>
            <a:off x="7243763" y="2263775"/>
            <a:ext cx="220662" cy="217488"/>
          </a:xfrm>
          <a:prstGeom prst="star5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1089025" y="3184525"/>
          <a:ext cx="67357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2832100" imgH="431800" progId="Equation.DSMT4">
                  <p:embed/>
                </p:oleObj>
              </mc:Choice>
              <mc:Fallback>
                <p:oleObj name="Equation" r:id="rId5" imgW="283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3184525"/>
                        <a:ext cx="6735763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50" name="AutoShape 10"/>
          <p:cNvSpPr>
            <a:spLocks noChangeArrowheads="1"/>
          </p:cNvSpPr>
          <p:nvPr/>
        </p:nvSpPr>
        <p:spPr bwMode="auto">
          <a:xfrm>
            <a:off x="2224088" y="3573463"/>
            <a:ext cx="220662" cy="217487"/>
          </a:xfrm>
          <a:prstGeom prst="star5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4523" name="TextBox 1"/>
          <p:cNvSpPr txBox="1">
            <a:spLocks noChangeArrowheads="1"/>
          </p:cNvSpPr>
          <p:nvPr/>
        </p:nvSpPr>
        <p:spPr bwMode="auto">
          <a:xfrm>
            <a:off x="1176338" y="4759325"/>
            <a:ext cx="6288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Sum of the product </a:t>
            </a:r>
          </a:p>
        </p:txBody>
      </p:sp>
    </p:spTree>
    <p:extLst>
      <p:ext uri="{BB962C8B-B14F-4D97-AF65-F5344CB8AC3E}">
        <p14:creationId xmlns:p14="http://schemas.microsoft.com/office/powerpoint/2010/main" val="2488098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ACB5D02-DB00-4F8D-A1AF-36FF094D961B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11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5555192-DB18-4FDA-AD7F-8F59C2279B30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91140" name="Picture 2" descr="nmt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1" name="Rectangle 3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1142" name="Text Box 4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1143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2327275" cy="5686425"/>
          </a:xfrm>
          <a:noFill/>
        </p:spPr>
        <p:txBody>
          <a:bodyPr/>
          <a:lstStyle/>
          <a:p>
            <a:pPr algn="l" eaLnBrk="1" hangingPunct="1"/>
            <a:r>
              <a:rPr lang="en-US" altLang="en-US" sz="2400" smtClean="0">
                <a:effectLst/>
              </a:rPr>
              <a:t>Example:</a:t>
            </a:r>
            <a:br>
              <a:rPr lang="en-US" altLang="en-US" sz="2400" smtClean="0">
                <a:effectLst/>
              </a:rPr>
            </a:br>
            <a:r>
              <a:rPr lang="en-US" altLang="en-US" sz="2400" smtClean="0">
                <a:effectLst/>
              </a:rPr>
              <a:t/>
            </a:r>
            <a:br>
              <a:rPr lang="en-US" altLang="en-US" sz="2400" smtClean="0">
                <a:effectLst/>
              </a:rPr>
            </a:br>
            <a:r>
              <a:rPr lang="en-US" altLang="en-US" sz="2400" smtClean="0">
                <a:effectLst/>
              </a:rPr>
              <a:t>Combining Spatial Enhancement Methods</a:t>
            </a:r>
            <a:br>
              <a:rPr lang="en-US" altLang="en-US" sz="2400" smtClean="0">
                <a:effectLst/>
              </a:rPr>
            </a:br>
            <a:r>
              <a:rPr lang="en-US" altLang="en-US" sz="2400" smtClean="0">
                <a:effectLst/>
              </a:rPr>
              <a:t/>
            </a:r>
            <a:br>
              <a:rPr lang="en-US" altLang="en-US" sz="2400" smtClean="0">
                <a:effectLst/>
              </a:rPr>
            </a:br>
            <a:r>
              <a:rPr lang="en-US" altLang="en-US" sz="2400" smtClean="0">
                <a:effectLst/>
              </a:rPr>
              <a:t>Goal: </a:t>
            </a:r>
            <a:br>
              <a:rPr lang="en-US" altLang="en-US" sz="2400" smtClean="0">
                <a:effectLst/>
              </a:rPr>
            </a:br>
            <a:r>
              <a:rPr lang="en-US" altLang="en-US" sz="2400" smtClean="0">
                <a:effectLst/>
              </a:rPr>
              <a:t/>
            </a:r>
            <a:br>
              <a:rPr lang="en-US" altLang="en-US" sz="2400" smtClean="0">
                <a:effectLst/>
              </a:rPr>
            </a:br>
            <a:r>
              <a:rPr lang="en-US" altLang="en-US" sz="2400" smtClean="0">
                <a:effectLst/>
              </a:rPr>
              <a:t>Enhance the image by sharpening it and by bringing out more of the skeletal detail</a:t>
            </a:r>
          </a:p>
        </p:txBody>
      </p:sp>
      <p:pic>
        <p:nvPicPr>
          <p:cNvPr id="9114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563" y="0"/>
            <a:ext cx="4352925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9193" name="Rectangle 9"/>
          <p:cNvSpPr>
            <a:spLocks noChangeArrowheads="1"/>
          </p:cNvSpPr>
          <p:nvPr/>
        </p:nvSpPr>
        <p:spPr bwMode="auto">
          <a:xfrm>
            <a:off x="4803775" y="0"/>
            <a:ext cx="2133600" cy="3440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49194" name="Rectangle 10"/>
          <p:cNvSpPr>
            <a:spLocks noChangeArrowheads="1"/>
          </p:cNvSpPr>
          <p:nvPr/>
        </p:nvSpPr>
        <p:spPr bwMode="auto">
          <a:xfrm>
            <a:off x="2627313" y="3424238"/>
            <a:ext cx="2133600" cy="3440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49195" name="Rectangle 11"/>
          <p:cNvSpPr>
            <a:spLocks noChangeArrowheads="1"/>
          </p:cNvSpPr>
          <p:nvPr/>
        </p:nvSpPr>
        <p:spPr bwMode="auto">
          <a:xfrm>
            <a:off x="4808538" y="3419475"/>
            <a:ext cx="2133600" cy="3440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pic>
        <p:nvPicPr>
          <p:cNvPr id="9114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8025" y="838200"/>
            <a:ext cx="2016125" cy="331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4925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49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11" dur="500"/>
                                        <p:tgtEl>
                                          <p:spTgt spid="349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349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49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3" grpId="0" animBg="1"/>
      <p:bldP spid="349194" grpId="0" animBg="1"/>
      <p:bldP spid="34919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08967EE-8A88-4B62-A1AF-DEC0455B7830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21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33D7D1-69BE-4FD7-9A3B-960C8B764ADC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92164" name="Picture 2" descr="nmt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6115050"/>
            <a:ext cx="23812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5" name="Rectangle 3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2166" name="Text Box 4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2167" name="Rectangle 7"/>
          <p:cNvSpPr>
            <a:spLocks noChangeArrowheads="1"/>
          </p:cNvSpPr>
          <p:nvPr/>
        </p:nvSpPr>
        <p:spPr bwMode="auto">
          <a:xfrm>
            <a:off x="4803775" y="0"/>
            <a:ext cx="2133600" cy="3440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2168" name="Rectangle 9"/>
          <p:cNvSpPr>
            <a:spLocks noChangeArrowheads="1"/>
          </p:cNvSpPr>
          <p:nvPr/>
        </p:nvSpPr>
        <p:spPr bwMode="auto">
          <a:xfrm>
            <a:off x="4808538" y="3419475"/>
            <a:ext cx="2133600" cy="3440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pic>
        <p:nvPicPr>
          <p:cNvPr id="9216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563" y="14288"/>
            <a:ext cx="4352925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0220" name="Rectangle 12"/>
          <p:cNvSpPr>
            <a:spLocks noChangeArrowheads="1"/>
          </p:cNvSpPr>
          <p:nvPr/>
        </p:nvSpPr>
        <p:spPr bwMode="auto">
          <a:xfrm>
            <a:off x="4784725" y="-19050"/>
            <a:ext cx="2133600" cy="3440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50221" name="Rectangle 13"/>
          <p:cNvSpPr>
            <a:spLocks noChangeArrowheads="1"/>
          </p:cNvSpPr>
          <p:nvPr/>
        </p:nvSpPr>
        <p:spPr bwMode="auto">
          <a:xfrm>
            <a:off x="2636838" y="3433763"/>
            <a:ext cx="2133600" cy="3440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50222" name="Rectangle 14"/>
          <p:cNvSpPr>
            <a:spLocks noChangeArrowheads="1"/>
          </p:cNvSpPr>
          <p:nvPr/>
        </p:nvSpPr>
        <p:spPr bwMode="auto">
          <a:xfrm>
            <a:off x="4789488" y="3443288"/>
            <a:ext cx="2133600" cy="3440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pic>
        <p:nvPicPr>
          <p:cNvPr id="92173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0113" y="0"/>
            <a:ext cx="1679575" cy="555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0224" name="Rectangle 16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92175" name="Rectangle 17"/>
          <p:cNvSpPr>
            <a:spLocks noRot="1" noChangeArrowheads="1"/>
          </p:cNvSpPr>
          <p:nvPr/>
        </p:nvSpPr>
        <p:spPr bwMode="auto">
          <a:xfrm>
            <a:off x="301625" y="228600"/>
            <a:ext cx="2327275" cy="568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Example:</a:t>
            </a:r>
            <a:br>
              <a:rPr lang="en-US" altLang="en-US" sz="2400">
                <a:solidFill>
                  <a:srgbClr val="000000"/>
                </a:solidFill>
              </a:rPr>
            </a:br>
            <a:r>
              <a:rPr lang="en-US" altLang="en-US" sz="2400">
                <a:solidFill>
                  <a:srgbClr val="000000"/>
                </a:solidFill>
              </a:rPr>
              <a:t/>
            </a:r>
            <a:br>
              <a:rPr lang="en-US" altLang="en-US" sz="2400">
                <a:solidFill>
                  <a:srgbClr val="000000"/>
                </a:solidFill>
              </a:rPr>
            </a:br>
            <a:r>
              <a:rPr lang="en-US" altLang="en-US" sz="2400">
                <a:solidFill>
                  <a:srgbClr val="000000"/>
                </a:solidFill>
              </a:rPr>
              <a:t>Combining Spatial Enhancement Methods</a:t>
            </a:r>
            <a:br>
              <a:rPr lang="en-US" altLang="en-US" sz="2400">
                <a:solidFill>
                  <a:srgbClr val="000000"/>
                </a:solidFill>
              </a:rPr>
            </a:br>
            <a:r>
              <a:rPr lang="en-US" altLang="en-US" sz="2400">
                <a:solidFill>
                  <a:srgbClr val="000000"/>
                </a:solidFill>
              </a:rPr>
              <a:t/>
            </a:r>
            <a:br>
              <a:rPr lang="en-US" altLang="en-US" sz="2400">
                <a:solidFill>
                  <a:srgbClr val="000000"/>
                </a:solidFill>
              </a:rPr>
            </a:br>
            <a:r>
              <a:rPr lang="en-US" altLang="en-US" sz="2400">
                <a:solidFill>
                  <a:srgbClr val="000000"/>
                </a:solidFill>
              </a:rPr>
              <a:t>Goal: </a:t>
            </a:r>
            <a:br>
              <a:rPr lang="en-US" altLang="en-US" sz="2400">
                <a:solidFill>
                  <a:srgbClr val="000000"/>
                </a:solidFill>
              </a:rPr>
            </a:br>
            <a:r>
              <a:rPr lang="en-US" altLang="en-US" sz="2400">
                <a:solidFill>
                  <a:srgbClr val="000000"/>
                </a:solidFill>
              </a:rPr>
              <a:t/>
            </a:r>
            <a:br>
              <a:rPr lang="en-US" altLang="en-US" sz="2400">
                <a:solidFill>
                  <a:srgbClr val="000000"/>
                </a:solidFill>
              </a:rPr>
            </a:br>
            <a:r>
              <a:rPr lang="en-US" altLang="en-US" sz="2400">
                <a:solidFill>
                  <a:srgbClr val="000000"/>
                </a:solidFill>
              </a:rPr>
              <a:t>Enhance the image by sharpening it and by bringing out more of the skeletal detail</a:t>
            </a:r>
          </a:p>
        </p:txBody>
      </p:sp>
    </p:spTree>
    <p:extLst>
      <p:ext uri="{BB962C8B-B14F-4D97-AF65-F5344CB8AC3E}">
        <p14:creationId xmlns:p14="http://schemas.microsoft.com/office/powerpoint/2010/main" val="780913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50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11" dur="500"/>
                                        <p:tgtEl>
                                          <p:spTgt spid="350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350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50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20" grpId="0" animBg="1"/>
      <p:bldP spid="350221" grpId="0" animBg="1"/>
      <p:bldP spid="3502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C78F5FA-8217-4214-9EA5-4D5A4500E666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55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46CB3AE-4243-49F1-8AA7-C5741F79A145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184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 smtClean="0"/>
              <a:t>Spatial Convolution</a:t>
            </a:r>
          </a:p>
        </p:txBody>
      </p:sp>
      <p:sp>
        <p:nvSpPr>
          <p:cNvPr id="65541" name="Rectangle 4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65542" name="Object 5"/>
          <p:cNvGraphicFramePr>
            <a:graphicFrameLocks noChangeAspect="1"/>
          </p:cNvGraphicFramePr>
          <p:nvPr/>
        </p:nvGraphicFramePr>
        <p:xfrm>
          <a:off x="825500" y="1547813"/>
          <a:ext cx="77866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3060700" imgH="431800" progId="Equation.DSMT4">
                  <p:embed/>
                </p:oleObj>
              </mc:Choice>
              <mc:Fallback>
                <p:oleObj name="Equation" r:id="rId3" imgW="3060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547813"/>
                        <a:ext cx="77866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Text Box 6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18471" name="AutoShape 7"/>
          <p:cNvSpPr>
            <a:spLocks noChangeArrowheads="1"/>
          </p:cNvSpPr>
          <p:nvPr/>
        </p:nvSpPr>
        <p:spPr bwMode="auto">
          <a:xfrm>
            <a:off x="7243763" y="2263775"/>
            <a:ext cx="220662" cy="217488"/>
          </a:xfrm>
          <a:prstGeom prst="star5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5545" name="Object 8"/>
          <p:cNvGraphicFramePr>
            <a:graphicFrameLocks noChangeAspect="1"/>
          </p:cNvGraphicFramePr>
          <p:nvPr/>
        </p:nvGraphicFramePr>
        <p:xfrm>
          <a:off x="1103313" y="3184525"/>
          <a:ext cx="67056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2819400" imgH="431800" progId="Equation.DSMT4">
                  <p:embed/>
                </p:oleObj>
              </mc:Choice>
              <mc:Fallback>
                <p:oleObj name="Equation" r:id="rId5" imgW="2819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3184525"/>
                        <a:ext cx="670560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73" name="AutoShape 9"/>
          <p:cNvSpPr>
            <a:spLocks noChangeArrowheads="1"/>
          </p:cNvSpPr>
          <p:nvPr/>
        </p:nvSpPr>
        <p:spPr bwMode="auto">
          <a:xfrm>
            <a:off x="2224088" y="3573463"/>
            <a:ext cx="220662" cy="217487"/>
          </a:xfrm>
          <a:prstGeom prst="star5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5547" name="TextBox 1"/>
          <p:cNvSpPr txBox="1">
            <a:spLocks noChangeArrowheads="1"/>
          </p:cNvSpPr>
          <p:nvPr/>
        </p:nvSpPr>
        <p:spPr bwMode="auto">
          <a:xfrm>
            <a:off x="1074738" y="5124450"/>
            <a:ext cx="729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Same thing but convolution is associative !!</a:t>
            </a:r>
          </a:p>
        </p:txBody>
      </p:sp>
    </p:spTree>
    <p:extLst>
      <p:ext uri="{BB962C8B-B14F-4D97-AF65-F5344CB8AC3E}">
        <p14:creationId xmlns:p14="http://schemas.microsoft.com/office/powerpoint/2010/main" val="1440054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5673816-9042-4161-8018-46953D17C1A0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65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A230339-EBDA-4C09-A246-FF06FA881AA3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194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31949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mtClean="0"/>
          </a:p>
        </p:txBody>
      </p:sp>
      <p:pic>
        <p:nvPicPr>
          <p:cNvPr id="6656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0"/>
            <a:ext cx="6430962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9493" name="Rectangle 5"/>
          <p:cNvSpPr>
            <a:spLocks noChangeArrowheads="1"/>
          </p:cNvSpPr>
          <p:nvPr/>
        </p:nvSpPr>
        <p:spPr bwMode="auto">
          <a:xfrm>
            <a:off x="3019425" y="0"/>
            <a:ext cx="2119313" cy="22209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19494" name="Rectangle 6"/>
          <p:cNvSpPr>
            <a:spLocks noChangeArrowheads="1"/>
          </p:cNvSpPr>
          <p:nvPr/>
        </p:nvSpPr>
        <p:spPr bwMode="auto">
          <a:xfrm>
            <a:off x="3057525" y="2209800"/>
            <a:ext cx="2119313" cy="22939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19495" name="Rectangle 7"/>
          <p:cNvSpPr>
            <a:spLocks noChangeArrowheads="1"/>
          </p:cNvSpPr>
          <p:nvPr/>
        </p:nvSpPr>
        <p:spPr bwMode="auto">
          <a:xfrm>
            <a:off x="5167313" y="2262188"/>
            <a:ext cx="2119312" cy="2263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19496" name="Rectangle 8"/>
          <p:cNvSpPr>
            <a:spLocks noChangeArrowheads="1"/>
          </p:cNvSpPr>
          <p:nvPr/>
        </p:nvSpPr>
        <p:spPr bwMode="auto">
          <a:xfrm>
            <a:off x="895350" y="2262188"/>
            <a:ext cx="2119313" cy="22939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19497" name="Rectangle 9"/>
          <p:cNvSpPr>
            <a:spLocks noChangeArrowheads="1"/>
          </p:cNvSpPr>
          <p:nvPr/>
        </p:nvSpPr>
        <p:spPr bwMode="auto">
          <a:xfrm>
            <a:off x="3095625" y="4562475"/>
            <a:ext cx="2119313" cy="22939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19498" name="Rectangle 10"/>
          <p:cNvSpPr>
            <a:spLocks noChangeArrowheads="1"/>
          </p:cNvSpPr>
          <p:nvPr/>
        </p:nvSpPr>
        <p:spPr bwMode="auto">
          <a:xfrm>
            <a:off x="5181600" y="4562475"/>
            <a:ext cx="2119313" cy="22939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19499" name="Rectangle 11"/>
          <p:cNvSpPr>
            <a:spLocks noChangeArrowheads="1"/>
          </p:cNvSpPr>
          <p:nvPr/>
        </p:nvSpPr>
        <p:spPr bwMode="auto">
          <a:xfrm>
            <a:off x="852488" y="4576763"/>
            <a:ext cx="2119312" cy="22939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pic>
        <p:nvPicPr>
          <p:cNvPr id="319500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150" y="730250"/>
            <a:ext cx="1792288" cy="274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2832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19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19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19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319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3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3" grpId="0" animBg="1"/>
      <p:bldP spid="319494" grpId="0" animBg="1"/>
      <p:bldP spid="319495" grpId="0" animBg="1"/>
      <p:bldP spid="319496" grpId="0" animBg="1"/>
      <p:bldP spid="319497" grpId="0" animBg="1"/>
      <p:bldP spid="319498" grpId="0" animBg="1"/>
      <p:bldP spid="3194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A567EFC-716D-4344-9E69-39B93996803C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75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F75D6C4-0EFD-4E0A-95C9-781FC7BFA068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205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 smtClean="0"/>
              <a:t>Smoothing Spatial Filters</a:t>
            </a:r>
          </a:p>
        </p:txBody>
      </p:sp>
      <p:sp>
        <p:nvSpPr>
          <p:cNvPr id="67589" name="Rectangle 4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20522" name="Rectangle 10"/>
          <p:cNvSpPr>
            <a:spLocks noRot="1" noChangeArrowheads="1"/>
          </p:cNvSpPr>
          <p:nvPr/>
        </p:nvSpPr>
        <p:spPr bwMode="auto">
          <a:xfrm>
            <a:off x="658813" y="1600200"/>
            <a:ext cx="7953375" cy="480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r>
              <a:rPr lang="en-US" altLang="en-US" sz="2200">
                <a:solidFill>
                  <a:srgbClr val="000000"/>
                </a:solidFill>
              </a:rPr>
              <a:t>    Smoothing filters are used for blurring and for noise reduction</a:t>
            </a: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0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r>
              <a:rPr lang="en-US" altLang="en-US" sz="2200">
                <a:solidFill>
                  <a:srgbClr val="000000"/>
                </a:solidFill>
              </a:rPr>
              <a:t>    Blurring is used in removal of small details and bridging of small gaps in lines or curves</a:t>
            </a: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2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r>
              <a:rPr lang="en-US" altLang="en-US" sz="2200">
                <a:solidFill>
                  <a:srgbClr val="000000"/>
                </a:solidFill>
              </a:rPr>
              <a:t>    Smoothing spatial filters include linear filters and nonlinear filters.</a:t>
            </a:r>
            <a:endParaRPr lang="en-US" altLang="en-US" sz="20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0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Clr>
                <a:srgbClr val="9966FF"/>
              </a:buClr>
              <a:buFont typeface="Arial" charset="0"/>
              <a:buNone/>
            </a:pPr>
            <a:endParaRPr lang="en-US" altLang="en-US" sz="20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4086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0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0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05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0CCBF4B-204A-4D65-998F-D5358C1E0559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86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9AB6389-A6C0-4190-95F7-2073068ABA79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225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 smtClean="0"/>
              <a:t>Spatial Smoothing Linear Filters</a:t>
            </a:r>
          </a:p>
        </p:txBody>
      </p:sp>
      <p:sp>
        <p:nvSpPr>
          <p:cNvPr id="68613" name="Rectangle 4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68615" name="Object 8"/>
          <p:cNvGraphicFramePr>
            <a:graphicFrameLocks noChangeAspect="1"/>
          </p:cNvGraphicFramePr>
          <p:nvPr/>
        </p:nvGraphicFramePr>
        <p:xfrm>
          <a:off x="388938" y="1873250"/>
          <a:ext cx="8305800" cy="356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3492500" imgH="1498600" progId="Equation.DSMT4">
                  <p:embed/>
                </p:oleObj>
              </mc:Choice>
              <mc:Fallback>
                <p:oleObj name="Equation" r:id="rId3" imgW="3492500" imgH="149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1873250"/>
                        <a:ext cx="8305800" cy="356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4361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269C18-8541-4283-955C-B342E9802D97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96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3DA6F98-06D3-4282-B6F2-3B8316780EA2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215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3200" smtClean="0"/>
              <a:t>Two Smoothing Averaging Filter Masks</a:t>
            </a:r>
          </a:p>
        </p:txBody>
      </p:sp>
      <p:sp>
        <p:nvSpPr>
          <p:cNvPr id="69637" name="Rectangle 4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69638" name="Text Box 5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pic>
        <p:nvPicPr>
          <p:cNvPr id="6963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879600"/>
            <a:ext cx="5953125" cy="214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4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5" y="1906588"/>
            <a:ext cx="1781175" cy="3452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857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28420A7-70D8-4F9B-8E21-15144B68C32B}" type="datetime1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/10/201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06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9A72AD5-2FE1-4D02-A3FE-961D3D980855}" type="slidenum">
              <a:rPr lang="en-US" altLang="en-US" sz="1000" smtClean="0">
                <a:solidFill>
                  <a:srgbClr val="000000"/>
                </a:solidFill>
                <a:latin typeface="Arial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8509000" y="4759325"/>
            <a:ext cx="515938" cy="365125"/>
          </a:xfrm>
          <a:prstGeom prst="rect">
            <a:avLst/>
          </a:prstGeom>
          <a:solidFill>
            <a:srgbClr val="F3F2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647700" y="3630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charset="0"/>
              <a:buChar char="►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pic>
        <p:nvPicPr>
          <p:cNvPr id="70662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9213"/>
            <a:ext cx="5883275" cy="154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5438" y="593725"/>
            <a:ext cx="3768725" cy="561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5026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mpass">
  <a:themeElements>
    <a:clrScheme name="Compass 11">
      <a:dk1>
        <a:srgbClr val="000000"/>
      </a:dk1>
      <a:lt1>
        <a:srgbClr val="FFFFFF"/>
      </a:lt1>
      <a:dk2>
        <a:srgbClr val="000000"/>
      </a:dk2>
      <a:lt2>
        <a:srgbClr val="FFFEF7"/>
      </a:lt2>
      <a:accent1>
        <a:srgbClr val="E1E1FF"/>
      </a:accent1>
      <a:accent2>
        <a:srgbClr val="D9FFF8"/>
      </a:accent2>
      <a:accent3>
        <a:srgbClr val="FFFFFF"/>
      </a:accent3>
      <a:accent4>
        <a:srgbClr val="000000"/>
      </a:accent4>
      <a:accent5>
        <a:srgbClr val="EEEEFF"/>
      </a:accent5>
      <a:accent6>
        <a:srgbClr val="C4E7E1"/>
      </a:accent6>
      <a:hlink>
        <a:srgbClr val="9966FF"/>
      </a:hlink>
      <a:folHlink>
        <a:srgbClr val="666699"/>
      </a:folHlink>
    </a:clrScheme>
    <a:fontScheme name="Compas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Compass 1">
        <a:dk1>
          <a:srgbClr val="00007A"/>
        </a:dk1>
        <a:lt1>
          <a:srgbClr val="FFFFFF"/>
        </a:lt1>
        <a:dk2>
          <a:srgbClr val="000066"/>
        </a:dk2>
        <a:lt2>
          <a:srgbClr val="CCECFF"/>
        </a:lt2>
        <a:accent1>
          <a:srgbClr val="6F64C2"/>
        </a:accent1>
        <a:accent2>
          <a:srgbClr val="0089BA"/>
        </a:accent2>
        <a:accent3>
          <a:srgbClr val="AAAAB8"/>
        </a:accent3>
        <a:accent4>
          <a:srgbClr val="DADADA"/>
        </a:accent4>
        <a:accent5>
          <a:srgbClr val="BBB8DD"/>
        </a:accent5>
        <a:accent6>
          <a:srgbClr val="007CA8"/>
        </a:accent6>
        <a:hlink>
          <a:srgbClr val="66CCFF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2">
        <a:dk1>
          <a:srgbClr val="5B5D6B"/>
        </a:dk1>
        <a:lt1>
          <a:srgbClr val="FFFFFF"/>
        </a:lt1>
        <a:dk2>
          <a:srgbClr val="5A5C6C"/>
        </a:dk2>
        <a:lt2>
          <a:srgbClr val="FFFFCC"/>
        </a:lt2>
        <a:accent1>
          <a:srgbClr val="9966FF"/>
        </a:accent1>
        <a:accent2>
          <a:srgbClr val="9383B3"/>
        </a:accent2>
        <a:accent3>
          <a:srgbClr val="B5B5BA"/>
        </a:accent3>
        <a:accent4>
          <a:srgbClr val="DADADA"/>
        </a:accent4>
        <a:accent5>
          <a:srgbClr val="CAB8FF"/>
        </a:accent5>
        <a:accent6>
          <a:srgbClr val="8576A2"/>
        </a:accent6>
        <a:hlink>
          <a:srgbClr val="A3C145"/>
        </a:hlink>
        <a:folHlink>
          <a:srgbClr val="6FA9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3">
        <a:dk1>
          <a:srgbClr val="860000"/>
        </a:dk1>
        <a:lt1>
          <a:srgbClr val="FFFFFF"/>
        </a:lt1>
        <a:dk2>
          <a:srgbClr val="800000"/>
        </a:dk2>
        <a:lt2>
          <a:srgbClr val="FFFFCC"/>
        </a:lt2>
        <a:accent1>
          <a:srgbClr val="FF6600"/>
        </a:accent1>
        <a:accent2>
          <a:srgbClr val="FF9933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E78A2D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4">
        <a:dk1>
          <a:srgbClr val="676A5C"/>
        </a:dk1>
        <a:lt1>
          <a:srgbClr val="FFFFFF"/>
        </a:lt1>
        <a:dk2>
          <a:srgbClr val="686B5D"/>
        </a:dk2>
        <a:lt2>
          <a:srgbClr val="FFFFCC"/>
        </a:lt2>
        <a:accent1>
          <a:srgbClr val="CC6600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E2B8AA"/>
        </a:accent5>
        <a:accent6>
          <a:srgbClr val="738F98"/>
        </a:accent6>
        <a:hlink>
          <a:srgbClr val="DDBF4F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5">
        <a:dk1>
          <a:srgbClr val="AC835E"/>
        </a:dk1>
        <a:lt1>
          <a:srgbClr val="FFFFFF"/>
        </a:lt1>
        <a:dk2>
          <a:srgbClr val="AE8764"/>
        </a:dk2>
        <a:lt2>
          <a:srgbClr val="FFFFCC"/>
        </a:lt2>
        <a:accent1>
          <a:srgbClr val="CC6600"/>
        </a:accent1>
        <a:accent2>
          <a:srgbClr val="FF5050"/>
        </a:accent2>
        <a:accent3>
          <a:srgbClr val="D3C3B8"/>
        </a:accent3>
        <a:accent4>
          <a:srgbClr val="DADADA"/>
        </a:accent4>
        <a:accent5>
          <a:srgbClr val="E2B8AA"/>
        </a:accent5>
        <a:accent6>
          <a:srgbClr val="E74848"/>
        </a:accent6>
        <a:hlink>
          <a:srgbClr val="FFCC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6">
        <a:dk1>
          <a:srgbClr val="526133"/>
        </a:dk1>
        <a:lt1>
          <a:srgbClr val="FFFFFF"/>
        </a:lt1>
        <a:dk2>
          <a:srgbClr val="4E5D31"/>
        </a:dk2>
        <a:lt2>
          <a:srgbClr val="FFFFCC"/>
        </a:lt2>
        <a:accent1>
          <a:srgbClr val="99CC00"/>
        </a:accent1>
        <a:accent2>
          <a:srgbClr val="7A9505"/>
        </a:accent2>
        <a:accent3>
          <a:srgbClr val="B2B6AD"/>
        </a:accent3>
        <a:accent4>
          <a:srgbClr val="DADADA"/>
        </a:accent4>
        <a:accent5>
          <a:srgbClr val="CAE2AA"/>
        </a:accent5>
        <a:accent6>
          <a:srgbClr val="6E8704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7">
        <a:dk1>
          <a:srgbClr val="000000"/>
        </a:dk1>
        <a:lt1>
          <a:srgbClr val="DDDCC5"/>
        </a:lt1>
        <a:dk2>
          <a:srgbClr val="95934B"/>
        </a:dk2>
        <a:lt2>
          <a:srgbClr val="DBDAC3"/>
        </a:lt2>
        <a:accent1>
          <a:srgbClr val="EAEBE1"/>
        </a:accent1>
        <a:accent2>
          <a:srgbClr val="9DB0B7"/>
        </a:accent2>
        <a:accent3>
          <a:srgbClr val="EBEBDF"/>
        </a:accent3>
        <a:accent4>
          <a:srgbClr val="000000"/>
        </a:accent4>
        <a:accent5>
          <a:srgbClr val="F3F3EE"/>
        </a:accent5>
        <a:accent6>
          <a:srgbClr val="8E9FA6"/>
        </a:accent6>
        <a:hlink>
          <a:srgbClr val="0099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8">
        <a:dk1>
          <a:srgbClr val="007E7B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CC66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B95C"/>
        </a:accent6>
        <a:hlink>
          <a:srgbClr val="CCFFCC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9">
        <a:dk1>
          <a:srgbClr val="000000"/>
        </a:dk1>
        <a:lt1>
          <a:srgbClr val="FFFFFF"/>
        </a:lt1>
        <a:dk2>
          <a:srgbClr val="000000"/>
        </a:dk2>
        <a:lt2>
          <a:srgbClr val="FEFE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10">
        <a:dk1>
          <a:srgbClr val="000000"/>
        </a:dk1>
        <a:lt1>
          <a:srgbClr val="FFFFFF"/>
        </a:lt1>
        <a:dk2>
          <a:srgbClr val="000000"/>
        </a:dk2>
        <a:lt2>
          <a:srgbClr val="DEF6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11">
        <a:dk1>
          <a:srgbClr val="000000"/>
        </a:dk1>
        <a:lt1>
          <a:srgbClr val="FFFFFF"/>
        </a:lt1>
        <a:dk2>
          <a:srgbClr val="000000"/>
        </a:dk2>
        <a:lt2>
          <a:srgbClr val="FFFEF7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52</TotalTime>
  <Words>680</Words>
  <Application>Microsoft Office PowerPoint</Application>
  <PresentationFormat>On-screen Show (4:3)</PresentationFormat>
  <Paragraphs>181</Paragraphs>
  <Slides>31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Compass</vt:lpstr>
      <vt:lpstr>Equation</vt:lpstr>
      <vt:lpstr>Spatial Filtering</vt:lpstr>
      <vt:lpstr>Spatial Filtering</vt:lpstr>
      <vt:lpstr>Spatial Correlation</vt:lpstr>
      <vt:lpstr>Spatial Convolution</vt:lpstr>
      <vt:lpstr>PowerPoint Presentation</vt:lpstr>
      <vt:lpstr>Smoothing Spatial Filters</vt:lpstr>
      <vt:lpstr>Spatial Smoothing Linear Filters</vt:lpstr>
      <vt:lpstr>Two Smoothing Averaging Filter Masks</vt:lpstr>
      <vt:lpstr>PowerPoint Presentation</vt:lpstr>
      <vt:lpstr>Example: Gross Representation of Objects</vt:lpstr>
      <vt:lpstr>Order-statistic (Nonlinear) Filters</vt:lpstr>
      <vt:lpstr>Example: Use of Median Filtering for Noise Reduction</vt:lpstr>
      <vt:lpstr>Sharpening Spatial Filters</vt:lpstr>
      <vt:lpstr>Sharpening Spatial Filters: Foundation</vt:lpstr>
      <vt:lpstr>PowerPoint Presentation</vt:lpstr>
      <vt:lpstr>Sharpening Spatial Filters: Laplace Operator</vt:lpstr>
      <vt:lpstr>Sharpening Spatial Filters: Laplace Operator</vt:lpstr>
      <vt:lpstr>Sharpening Spatial Filters: Laplace Operator</vt:lpstr>
      <vt:lpstr>PowerPoint Presentation</vt:lpstr>
      <vt:lpstr>Image scaling (Ch2)</vt:lpstr>
      <vt:lpstr>Unsharp Masking and Highboost Filtering</vt:lpstr>
      <vt:lpstr>Unsharp Masking: Demo</vt:lpstr>
      <vt:lpstr>Unsharp Masking and Highboost Filtering</vt:lpstr>
      <vt:lpstr>Unsharp Masking and Highboost Filtering: Example</vt:lpstr>
      <vt:lpstr>Image Sharpening based on First-Order Derivatives</vt:lpstr>
      <vt:lpstr>Image Sharpening based on First-Order Derivatives</vt:lpstr>
      <vt:lpstr>Image Sharpening based on First-Order Derivatives</vt:lpstr>
      <vt:lpstr>Image Sharpening based on First-Order Derivatives</vt:lpstr>
      <vt:lpstr>Example</vt:lpstr>
      <vt:lpstr>Example:  Combining Spatial Enhancement Methods  Goal:   Enhance the image by sharpening it and by bringing out more of the skeletal detail</vt:lpstr>
      <vt:lpstr>PowerPoint Presentation</vt:lpstr>
    </vt:vector>
  </TitlesOfParts>
  <Company>Office Black Edition - tum0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atial Filtering</dc:title>
  <dc:creator>Ehab</dc:creator>
  <cp:lastModifiedBy>Ehab</cp:lastModifiedBy>
  <cp:revision>5</cp:revision>
  <dcterms:created xsi:type="dcterms:W3CDTF">2019-10-21T18:48:12Z</dcterms:created>
  <dcterms:modified xsi:type="dcterms:W3CDTF">2019-10-25T15:55:25Z</dcterms:modified>
</cp:coreProperties>
</file>